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351" r:id="rId2"/>
    <p:sldId id="371" r:id="rId3"/>
    <p:sldId id="354" r:id="rId4"/>
    <p:sldId id="372" r:id="rId5"/>
    <p:sldId id="368" r:id="rId6"/>
    <p:sldId id="355" r:id="rId7"/>
    <p:sldId id="374" r:id="rId8"/>
    <p:sldId id="375" r:id="rId9"/>
    <p:sldId id="275" r:id="rId10"/>
    <p:sldId id="280" r:id="rId11"/>
    <p:sldId id="281" r:id="rId12"/>
    <p:sldId id="282" r:id="rId13"/>
    <p:sldId id="283" r:id="rId14"/>
    <p:sldId id="284" r:id="rId15"/>
    <p:sldId id="285" r:id="rId16"/>
    <p:sldId id="370" r:id="rId17"/>
    <p:sldId id="287" r:id="rId18"/>
    <p:sldId id="288" r:id="rId19"/>
    <p:sldId id="289" r:id="rId20"/>
    <p:sldId id="290" r:id="rId21"/>
    <p:sldId id="291" r:id="rId22"/>
    <p:sldId id="292" r:id="rId23"/>
    <p:sldId id="293" r:id="rId24"/>
    <p:sldId id="294" r:id="rId25"/>
    <p:sldId id="295" r:id="rId26"/>
    <p:sldId id="296" r:id="rId27"/>
    <p:sldId id="297" r:id="rId28"/>
    <p:sldId id="298" r:id="rId29"/>
    <p:sldId id="299" r:id="rId30"/>
    <p:sldId id="301" r:id="rId31"/>
  </p:sldIdLst>
  <p:sldSz cx="9144000" cy="6858000" type="screen4x3"/>
  <p:notesSz cx="6797675" cy="99282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7" userDrawn="1">
          <p15:clr>
            <a:srgbClr val="A4A3A4"/>
          </p15:clr>
        </p15:guide>
        <p15:guide id="2" pos="284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1F1F7"/>
    <a:srgbClr val="C5EEF3"/>
    <a:srgbClr val="A7E6ED"/>
    <a:srgbClr val="C8ECF0"/>
    <a:srgbClr val="66FFFF"/>
    <a:srgbClr val="CCFF66"/>
    <a:srgbClr val="F6A8E7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3821" autoAdjust="0"/>
  </p:normalViewPr>
  <p:slideViewPr>
    <p:cSldViewPr showGuides="1">
      <p:cViewPr varScale="1">
        <p:scale>
          <a:sx n="165" d="100"/>
          <a:sy n="165" d="100"/>
        </p:scale>
        <p:origin x="1728" y="96"/>
      </p:cViewPr>
      <p:guideLst>
        <p:guide orient="horz" pos="2197"/>
        <p:guide pos="284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78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42.wmf"/><Relationship Id="rId3" Type="http://schemas.openxmlformats.org/officeDocument/2006/relationships/image" Target="../media/image48.wmf"/><Relationship Id="rId7" Type="http://schemas.openxmlformats.org/officeDocument/2006/relationships/image" Target="../media/image24.wmf"/><Relationship Id="rId12" Type="http://schemas.openxmlformats.org/officeDocument/2006/relationships/image" Target="../media/image35.wmf"/><Relationship Id="rId2" Type="http://schemas.openxmlformats.org/officeDocument/2006/relationships/image" Target="../media/image47.wmf"/><Relationship Id="rId16" Type="http://schemas.openxmlformats.org/officeDocument/2006/relationships/image" Target="../media/image45.wmf"/><Relationship Id="rId1" Type="http://schemas.openxmlformats.org/officeDocument/2006/relationships/image" Target="../media/image46.wmf"/><Relationship Id="rId6" Type="http://schemas.openxmlformats.org/officeDocument/2006/relationships/image" Target="../media/image23.wmf"/><Relationship Id="rId11" Type="http://schemas.openxmlformats.org/officeDocument/2006/relationships/image" Target="../media/image34.wmf"/><Relationship Id="rId5" Type="http://schemas.openxmlformats.org/officeDocument/2006/relationships/image" Target="../media/image22.wmf"/><Relationship Id="rId15" Type="http://schemas.openxmlformats.org/officeDocument/2006/relationships/image" Target="../media/image44.wmf"/><Relationship Id="rId10" Type="http://schemas.openxmlformats.org/officeDocument/2006/relationships/image" Target="../media/image33.wmf"/><Relationship Id="rId4" Type="http://schemas.openxmlformats.org/officeDocument/2006/relationships/image" Target="../media/image49.wmf"/><Relationship Id="rId9" Type="http://schemas.openxmlformats.org/officeDocument/2006/relationships/image" Target="../media/image32.wmf"/><Relationship Id="rId1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53.wmf"/><Relationship Id="rId3" Type="http://schemas.openxmlformats.org/officeDocument/2006/relationships/image" Target="../media/image22.wmf"/><Relationship Id="rId7" Type="http://schemas.openxmlformats.org/officeDocument/2006/relationships/image" Target="../media/image27.wmf"/><Relationship Id="rId12" Type="http://schemas.openxmlformats.org/officeDocument/2006/relationships/image" Target="../media/image4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24.wmf"/><Relationship Id="rId11" Type="http://schemas.openxmlformats.org/officeDocument/2006/relationships/image" Target="../media/image35.wmf"/><Relationship Id="rId5" Type="http://schemas.openxmlformats.org/officeDocument/2006/relationships/image" Target="../media/image23.wmf"/><Relationship Id="rId15" Type="http://schemas.openxmlformats.org/officeDocument/2006/relationships/image" Target="../media/image54.wmf"/><Relationship Id="rId10" Type="http://schemas.openxmlformats.org/officeDocument/2006/relationships/image" Target="../media/image34.wmf"/><Relationship Id="rId4" Type="http://schemas.openxmlformats.org/officeDocument/2006/relationships/image" Target="../media/image52.wmf"/><Relationship Id="rId9" Type="http://schemas.openxmlformats.org/officeDocument/2006/relationships/image" Target="../media/image33.wmf"/><Relationship Id="rId1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44.wmf"/><Relationship Id="rId3" Type="http://schemas.openxmlformats.org/officeDocument/2006/relationships/image" Target="../media/image57.wmf"/><Relationship Id="rId7" Type="http://schemas.openxmlformats.org/officeDocument/2006/relationships/image" Target="../media/image24.wmf"/><Relationship Id="rId12" Type="http://schemas.openxmlformats.org/officeDocument/2006/relationships/image" Target="../media/image53.wmf"/><Relationship Id="rId2" Type="http://schemas.openxmlformats.org/officeDocument/2006/relationships/image" Target="../media/image56.wmf"/><Relationship Id="rId16" Type="http://schemas.openxmlformats.org/officeDocument/2006/relationships/image" Target="../media/image35.wmf"/><Relationship Id="rId1" Type="http://schemas.openxmlformats.org/officeDocument/2006/relationships/image" Target="../media/image55.wmf"/><Relationship Id="rId6" Type="http://schemas.openxmlformats.org/officeDocument/2006/relationships/image" Target="../media/image23.wmf"/><Relationship Id="rId11" Type="http://schemas.openxmlformats.org/officeDocument/2006/relationships/image" Target="../media/image42.wmf"/><Relationship Id="rId5" Type="http://schemas.openxmlformats.org/officeDocument/2006/relationships/image" Target="../media/image22.wmf"/><Relationship Id="rId15" Type="http://schemas.openxmlformats.org/officeDocument/2006/relationships/image" Target="../media/image34.wmf"/><Relationship Id="rId10" Type="http://schemas.openxmlformats.org/officeDocument/2006/relationships/image" Target="../media/image33.wmf"/><Relationship Id="rId4" Type="http://schemas.openxmlformats.org/officeDocument/2006/relationships/image" Target="../media/image58.wmf"/><Relationship Id="rId9" Type="http://schemas.openxmlformats.org/officeDocument/2006/relationships/image" Target="../media/image32.wmf"/><Relationship Id="rId1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53.wmf"/><Relationship Id="rId3" Type="http://schemas.openxmlformats.org/officeDocument/2006/relationships/image" Target="../media/image61.wmf"/><Relationship Id="rId7" Type="http://schemas.openxmlformats.org/officeDocument/2006/relationships/image" Target="../media/image23.wmf"/><Relationship Id="rId12" Type="http://schemas.openxmlformats.org/officeDocument/2006/relationships/image" Target="../media/image42.wmf"/><Relationship Id="rId17" Type="http://schemas.openxmlformats.org/officeDocument/2006/relationships/image" Target="../media/image35.wmf"/><Relationship Id="rId2" Type="http://schemas.openxmlformats.org/officeDocument/2006/relationships/image" Target="../media/image60.wmf"/><Relationship Id="rId16" Type="http://schemas.openxmlformats.org/officeDocument/2006/relationships/image" Target="../media/image34.wmf"/><Relationship Id="rId1" Type="http://schemas.openxmlformats.org/officeDocument/2006/relationships/image" Target="../media/image59.wmf"/><Relationship Id="rId6" Type="http://schemas.openxmlformats.org/officeDocument/2006/relationships/image" Target="../media/image22.wmf"/><Relationship Id="rId11" Type="http://schemas.openxmlformats.org/officeDocument/2006/relationships/image" Target="../media/image33.wmf"/><Relationship Id="rId5" Type="http://schemas.openxmlformats.org/officeDocument/2006/relationships/image" Target="../media/image63.wmf"/><Relationship Id="rId15" Type="http://schemas.openxmlformats.org/officeDocument/2006/relationships/image" Target="../media/image54.wmf"/><Relationship Id="rId10" Type="http://schemas.openxmlformats.org/officeDocument/2006/relationships/image" Target="../media/image32.wmf"/><Relationship Id="rId4" Type="http://schemas.openxmlformats.org/officeDocument/2006/relationships/image" Target="../media/image62.wmf"/><Relationship Id="rId9" Type="http://schemas.openxmlformats.org/officeDocument/2006/relationships/image" Target="../media/image27.wmf"/><Relationship Id="rId14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35.wmf"/><Relationship Id="rId3" Type="http://schemas.openxmlformats.org/officeDocument/2006/relationships/image" Target="../media/image23.wmf"/><Relationship Id="rId7" Type="http://schemas.openxmlformats.org/officeDocument/2006/relationships/image" Target="../media/image33.wmf"/><Relationship Id="rId12" Type="http://schemas.openxmlformats.org/officeDocument/2006/relationships/image" Target="../media/image34.wmf"/><Relationship Id="rId2" Type="http://schemas.openxmlformats.org/officeDocument/2006/relationships/image" Target="../media/image22.wmf"/><Relationship Id="rId1" Type="http://schemas.openxmlformats.org/officeDocument/2006/relationships/image" Target="../media/image64.wmf"/><Relationship Id="rId6" Type="http://schemas.openxmlformats.org/officeDocument/2006/relationships/image" Target="../media/image32.wmf"/><Relationship Id="rId11" Type="http://schemas.openxmlformats.org/officeDocument/2006/relationships/image" Target="../media/image54.wmf"/><Relationship Id="rId5" Type="http://schemas.openxmlformats.org/officeDocument/2006/relationships/image" Target="../media/image27.wmf"/><Relationship Id="rId10" Type="http://schemas.openxmlformats.org/officeDocument/2006/relationships/image" Target="../media/image44.wmf"/><Relationship Id="rId4" Type="http://schemas.openxmlformats.org/officeDocument/2006/relationships/image" Target="../media/image24.wmf"/><Relationship Id="rId9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44.wmf"/><Relationship Id="rId3" Type="http://schemas.openxmlformats.org/officeDocument/2006/relationships/image" Target="../media/image56.wmf"/><Relationship Id="rId7" Type="http://schemas.openxmlformats.org/officeDocument/2006/relationships/image" Target="../media/image24.wmf"/><Relationship Id="rId12" Type="http://schemas.openxmlformats.org/officeDocument/2006/relationships/image" Target="../media/image53.wmf"/><Relationship Id="rId2" Type="http://schemas.openxmlformats.org/officeDocument/2006/relationships/image" Target="../media/image65.wmf"/><Relationship Id="rId16" Type="http://schemas.openxmlformats.org/officeDocument/2006/relationships/image" Target="../media/image35.wmf"/><Relationship Id="rId1" Type="http://schemas.openxmlformats.org/officeDocument/2006/relationships/image" Target="../media/image21.wmf"/><Relationship Id="rId6" Type="http://schemas.openxmlformats.org/officeDocument/2006/relationships/image" Target="../media/image23.wmf"/><Relationship Id="rId11" Type="http://schemas.openxmlformats.org/officeDocument/2006/relationships/image" Target="../media/image42.wmf"/><Relationship Id="rId5" Type="http://schemas.openxmlformats.org/officeDocument/2006/relationships/image" Target="../media/image22.wmf"/><Relationship Id="rId15" Type="http://schemas.openxmlformats.org/officeDocument/2006/relationships/image" Target="../media/image34.wmf"/><Relationship Id="rId10" Type="http://schemas.openxmlformats.org/officeDocument/2006/relationships/image" Target="../media/image33.wmf"/><Relationship Id="rId4" Type="http://schemas.openxmlformats.org/officeDocument/2006/relationships/image" Target="../media/image66.wmf"/><Relationship Id="rId9" Type="http://schemas.openxmlformats.org/officeDocument/2006/relationships/image" Target="../media/image32.wmf"/><Relationship Id="rId1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44.wmf"/><Relationship Id="rId3" Type="http://schemas.openxmlformats.org/officeDocument/2006/relationships/image" Target="../media/image61.wmf"/><Relationship Id="rId7" Type="http://schemas.openxmlformats.org/officeDocument/2006/relationships/image" Target="../media/image24.wmf"/><Relationship Id="rId12" Type="http://schemas.openxmlformats.org/officeDocument/2006/relationships/image" Target="../media/image53.wmf"/><Relationship Id="rId2" Type="http://schemas.openxmlformats.org/officeDocument/2006/relationships/image" Target="../media/image68.wmf"/><Relationship Id="rId16" Type="http://schemas.openxmlformats.org/officeDocument/2006/relationships/image" Target="../media/image35.wmf"/><Relationship Id="rId1" Type="http://schemas.openxmlformats.org/officeDocument/2006/relationships/image" Target="../media/image67.wmf"/><Relationship Id="rId6" Type="http://schemas.openxmlformats.org/officeDocument/2006/relationships/image" Target="../media/image23.wmf"/><Relationship Id="rId11" Type="http://schemas.openxmlformats.org/officeDocument/2006/relationships/image" Target="../media/image42.wmf"/><Relationship Id="rId5" Type="http://schemas.openxmlformats.org/officeDocument/2006/relationships/image" Target="../media/image22.wmf"/><Relationship Id="rId15" Type="http://schemas.openxmlformats.org/officeDocument/2006/relationships/image" Target="../media/image34.wmf"/><Relationship Id="rId10" Type="http://schemas.openxmlformats.org/officeDocument/2006/relationships/image" Target="../media/image33.wmf"/><Relationship Id="rId4" Type="http://schemas.openxmlformats.org/officeDocument/2006/relationships/image" Target="../media/image62.wmf"/><Relationship Id="rId9" Type="http://schemas.openxmlformats.org/officeDocument/2006/relationships/image" Target="../media/image32.wmf"/><Relationship Id="rId14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0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2.wmf"/><Relationship Id="rId7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image" Target="../media/image35.wmf"/><Relationship Id="rId4" Type="http://schemas.openxmlformats.org/officeDocument/2006/relationships/image" Target="../media/image23.wmf"/><Relationship Id="rId9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38.wmf"/><Relationship Id="rId7" Type="http://schemas.openxmlformats.org/officeDocument/2006/relationships/image" Target="../media/image27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24.wmf"/><Relationship Id="rId11" Type="http://schemas.openxmlformats.org/officeDocument/2006/relationships/image" Target="../media/image35.wmf"/><Relationship Id="rId5" Type="http://schemas.openxmlformats.org/officeDocument/2006/relationships/image" Target="../media/image23.wmf"/><Relationship Id="rId10" Type="http://schemas.openxmlformats.org/officeDocument/2006/relationships/image" Target="../media/image34.wmf"/><Relationship Id="rId4" Type="http://schemas.openxmlformats.org/officeDocument/2006/relationships/image" Target="../media/image22.wmf"/><Relationship Id="rId9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3.wmf"/><Relationship Id="rId7" Type="http://schemas.openxmlformats.org/officeDocument/2006/relationships/image" Target="../media/image3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32.wmf"/><Relationship Id="rId5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42.wmf"/><Relationship Id="rId3" Type="http://schemas.openxmlformats.org/officeDocument/2006/relationships/image" Target="../media/image40.wmf"/><Relationship Id="rId7" Type="http://schemas.openxmlformats.org/officeDocument/2006/relationships/image" Target="../media/image23.wmf"/><Relationship Id="rId12" Type="http://schemas.openxmlformats.org/officeDocument/2006/relationships/image" Target="../media/image35.wmf"/><Relationship Id="rId2" Type="http://schemas.openxmlformats.org/officeDocument/2006/relationships/image" Target="../media/image33.wmf"/><Relationship Id="rId16" Type="http://schemas.openxmlformats.org/officeDocument/2006/relationships/image" Target="../media/image45.wmf"/><Relationship Id="rId1" Type="http://schemas.openxmlformats.org/officeDocument/2006/relationships/image" Target="../media/image39.wmf"/><Relationship Id="rId6" Type="http://schemas.openxmlformats.org/officeDocument/2006/relationships/image" Target="../media/image22.wmf"/><Relationship Id="rId11" Type="http://schemas.openxmlformats.org/officeDocument/2006/relationships/image" Target="../media/image34.wmf"/><Relationship Id="rId5" Type="http://schemas.openxmlformats.org/officeDocument/2006/relationships/image" Target="../media/image21.wmf"/><Relationship Id="rId15" Type="http://schemas.openxmlformats.org/officeDocument/2006/relationships/image" Target="../media/image44.wmf"/><Relationship Id="rId10" Type="http://schemas.openxmlformats.org/officeDocument/2006/relationships/image" Target="../media/image32.wmf"/><Relationship Id="rId4" Type="http://schemas.openxmlformats.org/officeDocument/2006/relationships/image" Target="../media/image41.wmf"/><Relationship Id="rId9" Type="http://schemas.openxmlformats.org/officeDocument/2006/relationships/image" Target="../media/image27.wmf"/><Relationship Id="rId14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200"/>
            </a:lvl1pPr>
          </a:lstStyle>
          <a:p>
            <a:pPr>
              <a:defRPr/>
            </a:pPr>
            <a:fld id="{B64F413C-F6E7-4714-B4FB-206B719DA29F}" type="datetimeFigureOut">
              <a:rPr lang="zh-CN" altLang="en-US"/>
              <a:t>2025/2/17</a:t>
            </a:fld>
            <a:endParaRPr lang="zh-CN" alt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946400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rgbClr val="595959"/>
                </a:solidFill>
              </a:defRPr>
            </a:lvl1pPr>
          </a:lstStyle>
          <a:p>
            <a:fld id="{0CDC74D3-C7BC-4DAD-845F-7D33BA1BE8F1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67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915988" y="744538"/>
            <a:ext cx="4965700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67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6463"/>
            <a:ext cx="5438775" cy="44672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467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6400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67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/>
            </a:lvl1pPr>
          </a:lstStyle>
          <a:p>
            <a:fld id="{572AC9A3-8E21-44AA-9708-7434DB37B9B3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6"/>
          <p:cNvSpPr>
            <a:spLocks noChangeArrowheads="1"/>
          </p:cNvSpPr>
          <p:nvPr/>
        </p:nvSpPr>
        <p:spPr bwMode="auto">
          <a:xfrm>
            <a:off x="2063750" y="630238"/>
            <a:ext cx="5229225" cy="5229225"/>
          </a:xfrm>
          <a:custGeom>
            <a:avLst/>
            <a:gdLst>
              <a:gd name="T0" fmla="*/ 1802 w 3298"/>
              <a:gd name="T1" fmla="*/ 55 h 3294"/>
              <a:gd name="T2" fmla="*/ 1984 w 3298"/>
              <a:gd name="T3" fmla="*/ 129 h 3294"/>
              <a:gd name="T4" fmla="*/ 2187 w 3298"/>
              <a:gd name="T5" fmla="*/ 111 h 3294"/>
              <a:gd name="T6" fmla="*/ 2350 w 3298"/>
              <a:gd name="T7" fmla="*/ 175 h 3294"/>
              <a:gd name="T8" fmla="*/ 2467 w 3298"/>
              <a:gd name="T9" fmla="*/ 319 h 3294"/>
              <a:gd name="T10" fmla="*/ 2623 w 3298"/>
              <a:gd name="T11" fmla="*/ 402 h 3294"/>
              <a:gd name="T12" fmla="*/ 2793 w 3298"/>
              <a:gd name="T13" fmla="*/ 464 h 3294"/>
              <a:gd name="T14" fmla="*/ 2879 w 3298"/>
              <a:gd name="T15" fmla="*/ 613 h 3294"/>
              <a:gd name="T16" fmla="*/ 2940 w 3298"/>
              <a:gd name="T17" fmla="*/ 785 h 3294"/>
              <a:gd name="T18" fmla="*/ 3076 w 3298"/>
              <a:gd name="T19" fmla="*/ 907 h 3294"/>
              <a:gd name="T20" fmla="*/ 3182 w 3298"/>
              <a:gd name="T21" fmla="*/ 1047 h 3294"/>
              <a:gd name="T22" fmla="*/ 3171 w 3298"/>
              <a:gd name="T23" fmla="*/ 1246 h 3294"/>
              <a:gd name="T24" fmla="*/ 3209 w 3298"/>
              <a:gd name="T25" fmla="*/ 1434 h 3294"/>
              <a:gd name="T26" fmla="*/ 3295 w 3298"/>
              <a:gd name="T27" fmla="*/ 1615 h 3294"/>
              <a:gd name="T28" fmla="*/ 3243 w 3298"/>
              <a:gd name="T29" fmla="*/ 1800 h 3294"/>
              <a:gd name="T30" fmla="*/ 3169 w 3298"/>
              <a:gd name="T31" fmla="*/ 1981 h 3294"/>
              <a:gd name="T32" fmla="*/ 3187 w 3298"/>
              <a:gd name="T33" fmla="*/ 2184 h 3294"/>
              <a:gd name="T34" fmla="*/ 3123 w 3298"/>
              <a:gd name="T35" fmla="*/ 2347 h 3294"/>
              <a:gd name="T36" fmla="*/ 2978 w 3298"/>
              <a:gd name="T37" fmla="*/ 2464 h 3294"/>
              <a:gd name="T38" fmla="*/ 2895 w 3298"/>
              <a:gd name="T39" fmla="*/ 2620 h 3294"/>
              <a:gd name="T40" fmla="*/ 2833 w 3298"/>
              <a:gd name="T41" fmla="*/ 2790 h 3294"/>
              <a:gd name="T42" fmla="*/ 2684 w 3298"/>
              <a:gd name="T43" fmla="*/ 2876 h 3294"/>
              <a:gd name="T44" fmla="*/ 2512 w 3298"/>
              <a:gd name="T45" fmla="*/ 2937 h 3294"/>
              <a:gd name="T46" fmla="*/ 2390 w 3298"/>
              <a:gd name="T47" fmla="*/ 3072 h 3294"/>
              <a:gd name="T48" fmla="*/ 2250 w 3298"/>
              <a:gd name="T49" fmla="*/ 3178 h 3294"/>
              <a:gd name="T50" fmla="*/ 2051 w 3298"/>
              <a:gd name="T51" fmla="*/ 3167 h 3294"/>
              <a:gd name="T52" fmla="*/ 1862 w 3298"/>
              <a:gd name="T53" fmla="*/ 3205 h 3294"/>
              <a:gd name="T54" fmla="*/ 1681 w 3298"/>
              <a:gd name="T55" fmla="*/ 3291 h 3294"/>
              <a:gd name="T56" fmla="*/ 1496 w 3298"/>
              <a:gd name="T57" fmla="*/ 3239 h 3294"/>
              <a:gd name="T58" fmla="*/ 1314 w 3298"/>
              <a:gd name="T59" fmla="*/ 3165 h 3294"/>
              <a:gd name="T60" fmla="*/ 1111 w 3298"/>
              <a:gd name="T61" fmla="*/ 3183 h 3294"/>
              <a:gd name="T62" fmla="*/ 948 w 3298"/>
              <a:gd name="T63" fmla="*/ 3119 h 3294"/>
              <a:gd name="T64" fmla="*/ 831 w 3298"/>
              <a:gd name="T65" fmla="*/ 2975 h 3294"/>
              <a:gd name="T66" fmla="*/ 675 w 3298"/>
              <a:gd name="T67" fmla="*/ 2892 h 3294"/>
              <a:gd name="T68" fmla="*/ 505 w 3298"/>
              <a:gd name="T69" fmla="*/ 2830 h 3294"/>
              <a:gd name="T70" fmla="*/ 419 w 3298"/>
              <a:gd name="T71" fmla="*/ 2681 h 3294"/>
              <a:gd name="T72" fmla="*/ 358 w 3298"/>
              <a:gd name="T73" fmla="*/ 2509 h 3294"/>
              <a:gd name="T74" fmla="*/ 222 w 3298"/>
              <a:gd name="T75" fmla="*/ 2387 h 3294"/>
              <a:gd name="T76" fmla="*/ 116 w 3298"/>
              <a:gd name="T77" fmla="*/ 2247 h 3294"/>
              <a:gd name="T78" fmla="*/ 127 w 3298"/>
              <a:gd name="T79" fmla="*/ 2048 h 3294"/>
              <a:gd name="T80" fmla="*/ 90 w 3298"/>
              <a:gd name="T81" fmla="*/ 1860 h 3294"/>
              <a:gd name="T82" fmla="*/ 3 w 3298"/>
              <a:gd name="T83" fmla="*/ 1679 h 3294"/>
              <a:gd name="T84" fmla="*/ 55 w 3298"/>
              <a:gd name="T85" fmla="*/ 1494 h 3294"/>
              <a:gd name="T86" fmla="*/ 129 w 3298"/>
              <a:gd name="T87" fmla="*/ 1313 h 3294"/>
              <a:gd name="T88" fmla="*/ 111 w 3298"/>
              <a:gd name="T89" fmla="*/ 1110 h 3294"/>
              <a:gd name="T90" fmla="*/ 175 w 3298"/>
              <a:gd name="T91" fmla="*/ 947 h 3294"/>
              <a:gd name="T92" fmla="*/ 320 w 3298"/>
              <a:gd name="T93" fmla="*/ 830 h 3294"/>
              <a:gd name="T94" fmla="*/ 403 w 3298"/>
              <a:gd name="T95" fmla="*/ 674 h 3294"/>
              <a:gd name="T96" fmla="*/ 465 w 3298"/>
              <a:gd name="T97" fmla="*/ 504 h 3294"/>
              <a:gd name="T98" fmla="*/ 614 w 3298"/>
              <a:gd name="T99" fmla="*/ 418 h 3294"/>
              <a:gd name="T100" fmla="*/ 786 w 3298"/>
              <a:gd name="T101" fmla="*/ 357 h 3294"/>
              <a:gd name="T102" fmla="*/ 908 w 3298"/>
              <a:gd name="T103" fmla="*/ 222 h 3294"/>
              <a:gd name="T104" fmla="*/ 1048 w 3298"/>
              <a:gd name="T105" fmla="*/ 116 h 3294"/>
              <a:gd name="T106" fmla="*/ 1247 w 3298"/>
              <a:gd name="T107" fmla="*/ 127 h 3294"/>
              <a:gd name="T108" fmla="*/ 1436 w 3298"/>
              <a:gd name="T109" fmla="*/ 89 h 3294"/>
              <a:gd name="T110" fmla="*/ 1617 w 3298"/>
              <a:gd name="T111" fmla="*/ 3 h 32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Rectangle 12"/>
          <p:cNvSpPr/>
          <p:nvPr/>
        </p:nvSpPr>
        <p:spPr>
          <a:xfrm>
            <a:off x="0" y="0"/>
            <a:ext cx="212725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9" title="left edge border"/>
          <p:cNvSpPr/>
          <p:nvPr/>
        </p:nvSpPr>
        <p:spPr>
          <a:xfrm>
            <a:off x="0" y="0"/>
            <a:ext cx="212725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Freeform 6"/>
          <p:cNvSpPr>
            <a:spLocks noChangeArrowheads="1"/>
          </p:cNvSpPr>
          <p:nvPr/>
        </p:nvSpPr>
        <p:spPr bwMode="auto">
          <a:xfrm>
            <a:off x="2063750" y="630238"/>
            <a:ext cx="5229225" cy="5229225"/>
          </a:xfrm>
          <a:custGeom>
            <a:avLst/>
            <a:gdLst>
              <a:gd name="T0" fmla="*/ 1802 w 3298"/>
              <a:gd name="T1" fmla="*/ 55 h 3294"/>
              <a:gd name="T2" fmla="*/ 1984 w 3298"/>
              <a:gd name="T3" fmla="*/ 129 h 3294"/>
              <a:gd name="T4" fmla="*/ 2187 w 3298"/>
              <a:gd name="T5" fmla="*/ 111 h 3294"/>
              <a:gd name="T6" fmla="*/ 2350 w 3298"/>
              <a:gd name="T7" fmla="*/ 175 h 3294"/>
              <a:gd name="T8" fmla="*/ 2467 w 3298"/>
              <a:gd name="T9" fmla="*/ 319 h 3294"/>
              <a:gd name="T10" fmla="*/ 2623 w 3298"/>
              <a:gd name="T11" fmla="*/ 402 h 3294"/>
              <a:gd name="T12" fmla="*/ 2793 w 3298"/>
              <a:gd name="T13" fmla="*/ 464 h 3294"/>
              <a:gd name="T14" fmla="*/ 2879 w 3298"/>
              <a:gd name="T15" fmla="*/ 613 h 3294"/>
              <a:gd name="T16" fmla="*/ 2940 w 3298"/>
              <a:gd name="T17" fmla="*/ 785 h 3294"/>
              <a:gd name="T18" fmla="*/ 3076 w 3298"/>
              <a:gd name="T19" fmla="*/ 907 h 3294"/>
              <a:gd name="T20" fmla="*/ 3182 w 3298"/>
              <a:gd name="T21" fmla="*/ 1047 h 3294"/>
              <a:gd name="T22" fmla="*/ 3171 w 3298"/>
              <a:gd name="T23" fmla="*/ 1246 h 3294"/>
              <a:gd name="T24" fmla="*/ 3209 w 3298"/>
              <a:gd name="T25" fmla="*/ 1434 h 3294"/>
              <a:gd name="T26" fmla="*/ 3295 w 3298"/>
              <a:gd name="T27" fmla="*/ 1615 h 3294"/>
              <a:gd name="T28" fmla="*/ 3243 w 3298"/>
              <a:gd name="T29" fmla="*/ 1800 h 3294"/>
              <a:gd name="T30" fmla="*/ 3169 w 3298"/>
              <a:gd name="T31" fmla="*/ 1981 h 3294"/>
              <a:gd name="T32" fmla="*/ 3187 w 3298"/>
              <a:gd name="T33" fmla="*/ 2184 h 3294"/>
              <a:gd name="T34" fmla="*/ 3123 w 3298"/>
              <a:gd name="T35" fmla="*/ 2347 h 3294"/>
              <a:gd name="T36" fmla="*/ 2978 w 3298"/>
              <a:gd name="T37" fmla="*/ 2464 h 3294"/>
              <a:gd name="T38" fmla="*/ 2895 w 3298"/>
              <a:gd name="T39" fmla="*/ 2620 h 3294"/>
              <a:gd name="T40" fmla="*/ 2833 w 3298"/>
              <a:gd name="T41" fmla="*/ 2790 h 3294"/>
              <a:gd name="T42" fmla="*/ 2684 w 3298"/>
              <a:gd name="T43" fmla="*/ 2876 h 3294"/>
              <a:gd name="T44" fmla="*/ 2512 w 3298"/>
              <a:gd name="T45" fmla="*/ 2937 h 3294"/>
              <a:gd name="T46" fmla="*/ 2390 w 3298"/>
              <a:gd name="T47" fmla="*/ 3072 h 3294"/>
              <a:gd name="T48" fmla="*/ 2250 w 3298"/>
              <a:gd name="T49" fmla="*/ 3178 h 3294"/>
              <a:gd name="T50" fmla="*/ 2051 w 3298"/>
              <a:gd name="T51" fmla="*/ 3167 h 3294"/>
              <a:gd name="T52" fmla="*/ 1862 w 3298"/>
              <a:gd name="T53" fmla="*/ 3205 h 3294"/>
              <a:gd name="T54" fmla="*/ 1681 w 3298"/>
              <a:gd name="T55" fmla="*/ 3291 h 3294"/>
              <a:gd name="T56" fmla="*/ 1496 w 3298"/>
              <a:gd name="T57" fmla="*/ 3239 h 3294"/>
              <a:gd name="T58" fmla="*/ 1314 w 3298"/>
              <a:gd name="T59" fmla="*/ 3165 h 3294"/>
              <a:gd name="T60" fmla="*/ 1111 w 3298"/>
              <a:gd name="T61" fmla="*/ 3183 h 3294"/>
              <a:gd name="T62" fmla="*/ 948 w 3298"/>
              <a:gd name="T63" fmla="*/ 3119 h 3294"/>
              <a:gd name="T64" fmla="*/ 831 w 3298"/>
              <a:gd name="T65" fmla="*/ 2975 h 3294"/>
              <a:gd name="T66" fmla="*/ 675 w 3298"/>
              <a:gd name="T67" fmla="*/ 2892 h 3294"/>
              <a:gd name="T68" fmla="*/ 505 w 3298"/>
              <a:gd name="T69" fmla="*/ 2830 h 3294"/>
              <a:gd name="T70" fmla="*/ 419 w 3298"/>
              <a:gd name="T71" fmla="*/ 2681 h 3294"/>
              <a:gd name="T72" fmla="*/ 358 w 3298"/>
              <a:gd name="T73" fmla="*/ 2509 h 3294"/>
              <a:gd name="T74" fmla="*/ 222 w 3298"/>
              <a:gd name="T75" fmla="*/ 2387 h 3294"/>
              <a:gd name="T76" fmla="*/ 116 w 3298"/>
              <a:gd name="T77" fmla="*/ 2247 h 3294"/>
              <a:gd name="T78" fmla="*/ 127 w 3298"/>
              <a:gd name="T79" fmla="*/ 2048 h 3294"/>
              <a:gd name="T80" fmla="*/ 90 w 3298"/>
              <a:gd name="T81" fmla="*/ 1860 h 3294"/>
              <a:gd name="T82" fmla="*/ 3 w 3298"/>
              <a:gd name="T83" fmla="*/ 1679 h 3294"/>
              <a:gd name="T84" fmla="*/ 55 w 3298"/>
              <a:gd name="T85" fmla="*/ 1494 h 3294"/>
              <a:gd name="T86" fmla="*/ 129 w 3298"/>
              <a:gd name="T87" fmla="*/ 1313 h 3294"/>
              <a:gd name="T88" fmla="*/ 111 w 3298"/>
              <a:gd name="T89" fmla="*/ 1110 h 3294"/>
              <a:gd name="T90" fmla="*/ 175 w 3298"/>
              <a:gd name="T91" fmla="*/ 947 h 3294"/>
              <a:gd name="T92" fmla="*/ 320 w 3298"/>
              <a:gd name="T93" fmla="*/ 830 h 3294"/>
              <a:gd name="T94" fmla="*/ 403 w 3298"/>
              <a:gd name="T95" fmla="*/ 674 h 3294"/>
              <a:gd name="T96" fmla="*/ 465 w 3298"/>
              <a:gd name="T97" fmla="*/ 504 h 3294"/>
              <a:gd name="T98" fmla="*/ 614 w 3298"/>
              <a:gd name="T99" fmla="*/ 418 h 3294"/>
              <a:gd name="T100" fmla="*/ 786 w 3298"/>
              <a:gd name="T101" fmla="*/ 357 h 3294"/>
              <a:gd name="T102" fmla="*/ 908 w 3298"/>
              <a:gd name="T103" fmla="*/ 222 h 3294"/>
              <a:gd name="T104" fmla="*/ 1048 w 3298"/>
              <a:gd name="T105" fmla="*/ 116 h 3294"/>
              <a:gd name="T106" fmla="*/ 1247 w 3298"/>
              <a:gd name="T107" fmla="*/ 127 h 3294"/>
              <a:gd name="T108" fmla="*/ 1436 w 3298"/>
              <a:gd name="T109" fmla="*/ 89 h 3294"/>
              <a:gd name="T110" fmla="*/ 1617 w 3298"/>
              <a:gd name="T111" fmla="*/ 3 h 32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Freeform 6"/>
          <p:cNvSpPr>
            <a:spLocks noChangeArrowheads="1"/>
          </p:cNvSpPr>
          <p:nvPr/>
        </p:nvSpPr>
        <p:spPr bwMode="auto">
          <a:xfrm>
            <a:off x="2063750" y="630238"/>
            <a:ext cx="5229225" cy="5229225"/>
          </a:xfrm>
          <a:custGeom>
            <a:avLst/>
            <a:gdLst>
              <a:gd name="T0" fmla="*/ 1802 w 3298"/>
              <a:gd name="T1" fmla="*/ 55 h 3294"/>
              <a:gd name="T2" fmla="*/ 1984 w 3298"/>
              <a:gd name="T3" fmla="*/ 129 h 3294"/>
              <a:gd name="T4" fmla="*/ 2187 w 3298"/>
              <a:gd name="T5" fmla="*/ 111 h 3294"/>
              <a:gd name="T6" fmla="*/ 2350 w 3298"/>
              <a:gd name="T7" fmla="*/ 175 h 3294"/>
              <a:gd name="T8" fmla="*/ 2467 w 3298"/>
              <a:gd name="T9" fmla="*/ 319 h 3294"/>
              <a:gd name="T10" fmla="*/ 2623 w 3298"/>
              <a:gd name="T11" fmla="*/ 402 h 3294"/>
              <a:gd name="T12" fmla="*/ 2793 w 3298"/>
              <a:gd name="T13" fmla="*/ 464 h 3294"/>
              <a:gd name="T14" fmla="*/ 2879 w 3298"/>
              <a:gd name="T15" fmla="*/ 613 h 3294"/>
              <a:gd name="T16" fmla="*/ 2940 w 3298"/>
              <a:gd name="T17" fmla="*/ 785 h 3294"/>
              <a:gd name="T18" fmla="*/ 3076 w 3298"/>
              <a:gd name="T19" fmla="*/ 907 h 3294"/>
              <a:gd name="T20" fmla="*/ 3182 w 3298"/>
              <a:gd name="T21" fmla="*/ 1047 h 3294"/>
              <a:gd name="T22" fmla="*/ 3171 w 3298"/>
              <a:gd name="T23" fmla="*/ 1246 h 3294"/>
              <a:gd name="T24" fmla="*/ 3209 w 3298"/>
              <a:gd name="T25" fmla="*/ 1434 h 3294"/>
              <a:gd name="T26" fmla="*/ 3295 w 3298"/>
              <a:gd name="T27" fmla="*/ 1615 h 3294"/>
              <a:gd name="T28" fmla="*/ 3243 w 3298"/>
              <a:gd name="T29" fmla="*/ 1800 h 3294"/>
              <a:gd name="T30" fmla="*/ 3169 w 3298"/>
              <a:gd name="T31" fmla="*/ 1981 h 3294"/>
              <a:gd name="T32" fmla="*/ 3187 w 3298"/>
              <a:gd name="T33" fmla="*/ 2184 h 3294"/>
              <a:gd name="T34" fmla="*/ 3123 w 3298"/>
              <a:gd name="T35" fmla="*/ 2347 h 3294"/>
              <a:gd name="T36" fmla="*/ 2978 w 3298"/>
              <a:gd name="T37" fmla="*/ 2464 h 3294"/>
              <a:gd name="T38" fmla="*/ 2895 w 3298"/>
              <a:gd name="T39" fmla="*/ 2620 h 3294"/>
              <a:gd name="T40" fmla="*/ 2833 w 3298"/>
              <a:gd name="T41" fmla="*/ 2790 h 3294"/>
              <a:gd name="T42" fmla="*/ 2684 w 3298"/>
              <a:gd name="T43" fmla="*/ 2876 h 3294"/>
              <a:gd name="T44" fmla="*/ 2512 w 3298"/>
              <a:gd name="T45" fmla="*/ 2937 h 3294"/>
              <a:gd name="T46" fmla="*/ 2390 w 3298"/>
              <a:gd name="T47" fmla="*/ 3072 h 3294"/>
              <a:gd name="T48" fmla="*/ 2250 w 3298"/>
              <a:gd name="T49" fmla="*/ 3178 h 3294"/>
              <a:gd name="T50" fmla="*/ 2051 w 3298"/>
              <a:gd name="T51" fmla="*/ 3167 h 3294"/>
              <a:gd name="T52" fmla="*/ 1862 w 3298"/>
              <a:gd name="T53" fmla="*/ 3205 h 3294"/>
              <a:gd name="T54" fmla="*/ 1681 w 3298"/>
              <a:gd name="T55" fmla="*/ 3291 h 3294"/>
              <a:gd name="T56" fmla="*/ 1496 w 3298"/>
              <a:gd name="T57" fmla="*/ 3239 h 3294"/>
              <a:gd name="T58" fmla="*/ 1314 w 3298"/>
              <a:gd name="T59" fmla="*/ 3165 h 3294"/>
              <a:gd name="T60" fmla="*/ 1111 w 3298"/>
              <a:gd name="T61" fmla="*/ 3183 h 3294"/>
              <a:gd name="T62" fmla="*/ 948 w 3298"/>
              <a:gd name="T63" fmla="*/ 3119 h 3294"/>
              <a:gd name="T64" fmla="*/ 831 w 3298"/>
              <a:gd name="T65" fmla="*/ 2975 h 3294"/>
              <a:gd name="T66" fmla="*/ 675 w 3298"/>
              <a:gd name="T67" fmla="*/ 2892 h 3294"/>
              <a:gd name="T68" fmla="*/ 505 w 3298"/>
              <a:gd name="T69" fmla="*/ 2830 h 3294"/>
              <a:gd name="T70" fmla="*/ 419 w 3298"/>
              <a:gd name="T71" fmla="*/ 2681 h 3294"/>
              <a:gd name="T72" fmla="*/ 358 w 3298"/>
              <a:gd name="T73" fmla="*/ 2509 h 3294"/>
              <a:gd name="T74" fmla="*/ 222 w 3298"/>
              <a:gd name="T75" fmla="*/ 2387 h 3294"/>
              <a:gd name="T76" fmla="*/ 116 w 3298"/>
              <a:gd name="T77" fmla="*/ 2247 h 3294"/>
              <a:gd name="T78" fmla="*/ 127 w 3298"/>
              <a:gd name="T79" fmla="*/ 2048 h 3294"/>
              <a:gd name="T80" fmla="*/ 90 w 3298"/>
              <a:gd name="T81" fmla="*/ 1860 h 3294"/>
              <a:gd name="T82" fmla="*/ 3 w 3298"/>
              <a:gd name="T83" fmla="*/ 1679 h 3294"/>
              <a:gd name="T84" fmla="*/ 55 w 3298"/>
              <a:gd name="T85" fmla="*/ 1494 h 3294"/>
              <a:gd name="T86" fmla="*/ 129 w 3298"/>
              <a:gd name="T87" fmla="*/ 1313 h 3294"/>
              <a:gd name="T88" fmla="*/ 111 w 3298"/>
              <a:gd name="T89" fmla="*/ 1110 h 3294"/>
              <a:gd name="T90" fmla="*/ 175 w 3298"/>
              <a:gd name="T91" fmla="*/ 947 h 3294"/>
              <a:gd name="T92" fmla="*/ 320 w 3298"/>
              <a:gd name="T93" fmla="*/ 830 h 3294"/>
              <a:gd name="T94" fmla="*/ 403 w 3298"/>
              <a:gd name="T95" fmla="*/ 674 h 3294"/>
              <a:gd name="T96" fmla="*/ 465 w 3298"/>
              <a:gd name="T97" fmla="*/ 504 h 3294"/>
              <a:gd name="T98" fmla="*/ 614 w 3298"/>
              <a:gd name="T99" fmla="*/ 418 h 3294"/>
              <a:gd name="T100" fmla="*/ 786 w 3298"/>
              <a:gd name="T101" fmla="*/ 357 h 3294"/>
              <a:gd name="T102" fmla="*/ 908 w 3298"/>
              <a:gd name="T103" fmla="*/ 222 h 3294"/>
              <a:gd name="T104" fmla="*/ 1048 w 3298"/>
              <a:gd name="T105" fmla="*/ 116 h 3294"/>
              <a:gd name="T106" fmla="*/ 1247 w 3298"/>
              <a:gd name="T107" fmla="*/ 127 h 3294"/>
              <a:gd name="T108" fmla="*/ 1436 w 3298"/>
              <a:gd name="T109" fmla="*/ 89 h 3294"/>
              <a:gd name="T110" fmla="*/ 1617 w 3298"/>
              <a:gd name="T111" fmla="*/ 3 h 32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8892" y="1098388"/>
            <a:ext cx="7738814" cy="4394988"/>
          </a:xfrm>
        </p:spPr>
        <p:txBody>
          <a:bodyPr anchor="ctr">
            <a:noAutofit/>
          </a:bodyPr>
          <a:lstStyle>
            <a:lvl1pPr algn="ctr">
              <a:defRPr sz="7500" spc="600" baseline="0"/>
            </a:lvl1pPr>
          </a:lstStyle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661284" y="5979197"/>
            <a:ext cx="6034030" cy="742279"/>
          </a:xfrm>
        </p:spPr>
        <p:txBody>
          <a:bodyPr>
            <a:normAutofit/>
          </a:bodyPr>
          <a:lstStyle>
            <a:lvl1pPr marL="0" indent="0" algn="ctr">
              <a:lnSpc>
                <a:spcPct val="100000"/>
              </a:lnSpc>
              <a:buNone/>
              <a:defRPr sz="1500" b="1" i="0" cap="all" spc="300" baseline="0">
                <a:solidFill>
                  <a:schemeClr val="tx2"/>
                </a:solidFill>
                <a:latin typeface="Comic Sans Pro" panose="03080502040302020204" charset="0"/>
                <a:sym typeface="Comic Sans Pro" panose="0308050204030202020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以编辑母版副标题样式</a:t>
            </a:r>
            <a:endParaRPr lang="en-US" noProof="1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DA7B4C0B-CEEE-44FA-8416-A78C14DD299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 noChangeArrowheads="1"/>
          </p:cNvSpPr>
          <p:nvPr/>
        </p:nvSpPr>
        <p:spPr bwMode="auto">
          <a:xfrm>
            <a:off x="5541963" y="0"/>
            <a:ext cx="3602037" cy="6858000"/>
          </a:xfrm>
          <a:custGeom>
            <a:avLst/>
            <a:gdLst>
              <a:gd name="T0" fmla="*/ 3025 w 3025"/>
              <a:gd name="T1" fmla="*/ 4320 h 4320"/>
              <a:gd name="T2" fmla="*/ 8 w 3025"/>
              <a:gd name="T3" fmla="*/ 4243 h 4320"/>
              <a:gd name="T4" fmla="*/ 34 w 3025"/>
              <a:gd name="T5" fmla="*/ 4156 h 4320"/>
              <a:gd name="T6" fmla="*/ 69 w 3025"/>
              <a:gd name="T7" fmla="*/ 4087 h 4320"/>
              <a:gd name="T8" fmla="*/ 99 w 3025"/>
              <a:gd name="T9" fmla="*/ 4007 h 4320"/>
              <a:gd name="T10" fmla="*/ 113 w 3025"/>
              <a:gd name="T11" fmla="*/ 3895 h 4320"/>
              <a:gd name="T12" fmla="*/ 99 w 3025"/>
              <a:gd name="T13" fmla="*/ 3782 h 4320"/>
              <a:gd name="T14" fmla="*/ 68 w 3025"/>
              <a:gd name="T15" fmla="*/ 3702 h 4320"/>
              <a:gd name="T16" fmla="*/ 33 w 3025"/>
              <a:gd name="T17" fmla="*/ 3630 h 4320"/>
              <a:gd name="T18" fmla="*/ 7 w 3025"/>
              <a:gd name="T19" fmla="*/ 3542 h 4320"/>
              <a:gd name="T20" fmla="*/ 1 w 3025"/>
              <a:gd name="T21" fmla="*/ 3418 h 4320"/>
              <a:gd name="T22" fmla="*/ 22 w 3025"/>
              <a:gd name="T23" fmla="*/ 3319 h 4320"/>
              <a:gd name="T24" fmla="*/ 56 w 3025"/>
              <a:gd name="T25" fmla="*/ 3244 h 4320"/>
              <a:gd name="T26" fmla="*/ 90 w 3025"/>
              <a:gd name="T27" fmla="*/ 3171 h 4320"/>
              <a:gd name="T28" fmla="*/ 111 w 3025"/>
              <a:gd name="T29" fmla="*/ 3071 h 4320"/>
              <a:gd name="T30" fmla="*/ 106 w 3025"/>
              <a:gd name="T31" fmla="*/ 2947 h 4320"/>
              <a:gd name="T32" fmla="*/ 80 w 3025"/>
              <a:gd name="T33" fmla="*/ 2858 h 4320"/>
              <a:gd name="T34" fmla="*/ 33 w 3025"/>
              <a:gd name="T35" fmla="*/ 2763 h 4320"/>
              <a:gd name="T36" fmla="*/ 7 w 3025"/>
              <a:gd name="T37" fmla="*/ 2674 h 4320"/>
              <a:gd name="T38" fmla="*/ 1 w 3025"/>
              <a:gd name="T39" fmla="*/ 2550 h 4320"/>
              <a:gd name="T40" fmla="*/ 22 w 3025"/>
              <a:gd name="T41" fmla="*/ 2451 h 4320"/>
              <a:gd name="T42" fmla="*/ 68 w 3025"/>
              <a:gd name="T43" fmla="*/ 2354 h 4320"/>
              <a:gd name="T44" fmla="*/ 99 w 3025"/>
              <a:gd name="T45" fmla="*/ 2274 h 4320"/>
              <a:gd name="T46" fmla="*/ 113 w 3025"/>
              <a:gd name="T47" fmla="*/ 2159 h 4320"/>
              <a:gd name="T48" fmla="*/ 99 w 3025"/>
              <a:gd name="T49" fmla="*/ 2046 h 4320"/>
              <a:gd name="T50" fmla="*/ 68 w 3025"/>
              <a:gd name="T51" fmla="*/ 1966 h 4320"/>
              <a:gd name="T52" fmla="*/ 33 w 3025"/>
              <a:gd name="T53" fmla="*/ 1896 h 4320"/>
              <a:gd name="T54" fmla="*/ 7 w 3025"/>
              <a:gd name="T55" fmla="*/ 1807 h 4320"/>
              <a:gd name="T56" fmla="*/ 1 w 3025"/>
              <a:gd name="T57" fmla="*/ 1683 h 4320"/>
              <a:gd name="T58" fmla="*/ 22 w 3025"/>
              <a:gd name="T59" fmla="*/ 1583 h 4320"/>
              <a:gd name="T60" fmla="*/ 56 w 3025"/>
              <a:gd name="T61" fmla="*/ 1509 h 4320"/>
              <a:gd name="T62" fmla="*/ 90 w 3025"/>
              <a:gd name="T63" fmla="*/ 1435 h 4320"/>
              <a:gd name="T64" fmla="*/ 111 w 3025"/>
              <a:gd name="T65" fmla="*/ 1335 h 4320"/>
              <a:gd name="T66" fmla="*/ 106 w 3025"/>
              <a:gd name="T67" fmla="*/ 1211 h 4320"/>
              <a:gd name="T68" fmla="*/ 80 w 3025"/>
              <a:gd name="T69" fmla="*/ 1123 h 4320"/>
              <a:gd name="T70" fmla="*/ 44 w 3025"/>
              <a:gd name="T71" fmla="*/ 1053 h 4320"/>
              <a:gd name="T72" fmla="*/ 13 w 3025"/>
              <a:gd name="T73" fmla="*/ 973 h 4320"/>
              <a:gd name="T74" fmla="*/ 0 w 3025"/>
              <a:gd name="T75" fmla="*/ 859 h 4320"/>
              <a:gd name="T76" fmla="*/ 13 w 3025"/>
              <a:gd name="T77" fmla="*/ 745 h 4320"/>
              <a:gd name="T78" fmla="*/ 44 w 3025"/>
              <a:gd name="T79" fmla="*/ 665 h 4320"/>
              <a:gd name="T80" fmla="*/ 80 w 3025"/>
              <a:gd name="T81" fmla="*/ 594 h 4320"/>
              <a:gd name="T82" fmla="*/ 106 w 3025"/>
              <a:gd name="T83" fmla="*/ 505 h 4320"/>
              <a:gd name="T84" fmla="*/ 111 w 3025"/>
              <a:gd name="T85" fmla="*/ 382 h 4320"/>
              <a:gd name="T86" fmla="*/ 90 w 3025"/>
              <a:gd name="T87" fmla="*/ 284 h 4320"/>
              <a:gd name="T88" fmla="*/ 58 w 3025"/>
              <a:gd name="T89" fmla="*/ 211 h 4320"/>
              <a:gd name="T90" fmla="*/ 24 w 3025"/>
              <a:gd name="T91" fmla="*/ 137 h 4320"/>
              <a:gd name="T92" fmla="*/ 3 w 3025"/>
              <a:gd name="T93" fmla="*/ 42 h 4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Rectangle 7"/>
          <p:cNvSpPr/>
          <p:nvPr/>
        </p:nvSpPr>
        <p:spPr>
          <a:xfrm>
            <a:off x="0" y="0"/>
            <a:ext cx="2127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Rectangle 10" title="left edge border"/>
          <p:cNvSpPr/>
          <p:nvPr/>
        </p:nvSpPr>
        <p:spPr>
          <a:xfrm>
            <a:off x="0" y="0"/>
            <a:ext cx="2127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4" y="457200"/>
            <a:ext cx="2319086" cy="1196671"/>
          </a:xfrm>
        </p:spPr>
        <p:txBody>
          <a:bodyPr anchor="b"/>
          <a:lstStyle>
            <a:lvl1pPr>
              <a:lnSpc>
                <a:spcPct val="100000"/>
              </a:lnSpc>
              <a:defRPr sz="1800" b="1" i="0" cap="all" spc="225" baseline="0">
                <a:solidFill>
                  <a:schemeClr val="accent1"/>
                </a:solidFill>
                <a:latin typeface="Comic Sans Pro" panose="03080502040302020204" charset="0"/>
                <a:sym typeface="Comic Sans Pro" panose="03080502040302020204" charset="0"/>
              </a:defRPr>
            </a:lvl1pPr>
          </a:lstStyle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73788" y="920377"/>
            <a:ext cx="4618814" cy="4985124"/>
          </a:xfrm>
        </p:spPr>
        <p:txBody>
          <a:bodyPr/>
          <a:lstStyle>
            <a:lvl1pPr>
              <a:defRPr sz="2400">
                <a:latin typeface="Comic Sans Pro" panose="03080502040302020204" charset="0"/>
                <a:sym typeface="Comic Sans Pro" panose="03080502040302020204" charset="0"/>
              </a:defRPr>
            </a:lvl1pPr>
            <a:lvl2pPr>
              <a:defRPr sz="2100">
                <a:latin typeface="Comic Sans Pro" panose="03080502040302020204" charset="0"/>
                <a:sym typeface="Comic Sans Pro" panose="03080502040302020204" charset="0"/>
              </a:defRPr>
            </a:lvl2pPr>
            <a:lvl3pPr>
              <a:defRPr sz="1800">
                <a:latin typeface="Comic Sans Pro" panose="03080502040302020204" charset="0"/>
                <a:sym typeface="Comic Sans Pro" panose="03080502040302020204" charset="0"/>
              </a:defRPr>
            </a:lvl3pPr>
            <a:lvl4pPr>
              <a:defRPr sz="1500">
                <a:latin typeface="Comic Sans Pro" panose="03080502040302020204" charset="0"/>
                <a:sym typeface="Comic Sans Pro" panose="03080502040302020204" charset="0"/>
              </a:defRPr>
            </a:lvl4pPr>
            <a:lvl5pPr>
              <a:defRPr sz="1500">
                <a:latin typeface="Comic Sans Pro" panose="03080502040302020204" charset="0"/>
                <a:sym typeface="Comic Sans Pro" panose="03080502040302020204" charset="0"/>
              </a:defRPr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53414" y="1741336"/>
            <a:ext cx="2319086" cy="4164164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1200"/>
              </a:spcBef>
              <a:buNone/>
              <a:defRPr sz="1400" baseline="0">
                <a:solidFill>
                  <a:schemeClr val="bg2"/>
                </a:solidFill>
                <a:latin typeface="Comic Sans Pro" panose="03080502040302020204" charset="0"/>
                <a:sym typeface="Comic Sans Pro" panose="03080502040302020204" charset="0"/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编辑母版文本样式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>
          <a:xfrm>
            <a:off x="573088" y="6375400"/>
            <a:ext cx="925512" cy="349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77975" y="6375400"/>
            <a:ext cx="2611438" cy="3460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68788" y="6375400"/>
            <a:ext cx="923925" cy="346075"/>
          </a:xfrm>
        </p:spPr>
        <p:txBody>
          <a:bodyPr/>
          <a:lstStyle>
            <a:lvl1pPr>
              <a:defRPr/>
            </a:lvl1pPr>
          </a:lstStyle>
          <a:p>
            <a:fld id="{9D54CC33-3624-461E-BC4A-059E184FD45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 noChangeArrowheads="1"/>
          </p:cNvSpPr>
          <p:nvPr/>
        </p:nvSpPr>
        <p:spPr bwMode="auto">
          <a:xfrm>
            <a:off x="5541963" y="0"/>
            <a:ext cx="3602037" cy="6858000"/>
          </a:xfrm>
          <a:custGeom>
            <a:avLst/>
            <a:gdLst>
              <a:gd name="T0" fmla="*/ 3025 w 3025"/>
              <a:gd name="T1" fmla="*/ 4320 h 4320"/>
              <a:gd name="T2" fmla="*/ 8 w 3025"/>
              <a:gd name="T3" fmla="*/ 4243 h 4320"/>
              <a:gd name="T4" fmla="*/ 34 w 3025"/>
              <a:gd name="T5" fmla="*/ 4156 h 4320"/>
              <a:gd name="T6" fmla="*/ 69 w 3025"/>
              <a:gd name="T7" fmla="*/ 4087 h 4320"/>
              <a:gd name="T8" fmla="*/ 99 w 3025"/>
              <a:gd name="T9" fmla="*/ 4007 h 4320"/>
              <a:gd name="T10" fmla="*/ 113 w 3025"/>
              <a:gd name="T11" fmla="*/ 3895 h 4320"/>
              <a:gd name="T12" fmla="*/ 99 w 3025"/>
              <a:gd name="T13" fmla="*/ 3782 h 4320"/>
              <a:gd name="T14" fmla="*/ 68 w 3025"/>
              <a:gd name="T15" fmla="*/ 3702 h 4320"/>
              <a:gd name="T16" fmla="*/ 33 w 3025"/>
              <a:gd name="T17" fmla="*/ 3630 h 4320"/>
              <a:gd name="T18" fmla="*/ 7 w 3025"/>
              <a:gd name="T19" fmla="*/ 3542 h 4320"/>
              <a:gd name="T20" fmla="*/ 1 w 3025"/>
              <a:gd name="T21" fmla="*/ 3418 h 4320"/>
              <a:gd name="T22" fmla="*/ 22 w 3025"/>
              <a:gd name="T23" fmla="*/ 3319 h 4320"/>
              <a:gd name="T24" fmla="*/ 56 w 3025"/>
              <a:gd name="T25" fmla="*/ 3244 h 4320"/>
              <a:gd name="T26" fmla="*/ 90 w 3025"/>
              <a:gd name="T27" fmla="*/ 3171 h 4320"/>
              <a:gd name="T28" fmla="*/ 111 w 3025"/>
              <a:gd name="T29" fmla="*/ 3071 h 4320"/>
              <a:gd name="T30" fmla="*/ 106 w 3025"/>
              <a:gd name="T31" fmla="*/ 2947 h 4320"/>
              <a:gd name="T32" fmla="*/ 80 w 3025"/>
              <a:gd name="T33" fmla="*/ 2858 h 4320"/>
              <a:gd name="T34" fmla="*/ 33 w 3025"/>
              <a:gd name="T35" fmla="*/ 2763 h 4320"/>
              <a:gd name="T36" fmla="*/ 7 w 3025"/>
              <a:gd name="T37" fmla="*/ 2674 h 4320"/>
              <a:gd name="T38" fmla="*/ 1 w 3025"/>
              <a:gd name="T39" fmla="*/ 2550 h 4320"/>
              <a:gd name="T40" fmla="*/ 22 w 3025"/>
              <a:gd name="T41" fmla="*/ 2451 h 4320"/>
              <a:gd name="T42" fmla="*/ 68 w 3025"/>
              <a:gd name="T43" fmla="*/ 2354 h 4320"/>
              <a:gd name="T44" fmla="*/ 99 w 3025"/>
              <a:gd name="T45" fmla="*/ 2274 h 4320"/>
              <a:gd name="T46" fmla="*/ 113 w 3025"/>
              <a:gd name="T47" fmla="*/ 2159 h 4320"/>
              <a:gd name="T48" fmla="*/ 99 w 3025"/>
              <a:gd name="T49" fmla="*/ 2046 h 4320"/>
              <a:gd name="T50" fmla="*/ 68 w 3025"/>
              <a:gd name="T51" fmla="*/ 1966 h 4320"/>
              <a:gd name="T52" fmla="*/ 33 w 3025"/>
              <a:gd name="T53" fmla="*/ 1896 h 4320"/>
              <a:gd name="T54" fmla="*/ 7 w 3025"/>
              <a:gd name="T55" fmla="*/ 1807 h 4320"/>
              <a:gd name="T56" fmla="*/ 1 w 3025"/>
              <a:gd name="T57" fmla="*/ 1683 h 4320"/>
              <a:gd name="T58" fmla="*/ 22 w 3025"/>
              <a:gd name="T59" fmla="*/ 1583 h 4320"/>
              <a:gd name="T60" fmla="*/ 56 w 3025"/>
              <a:gd name="T61" fmla="*/ 1509 h 4320"/>
              <a:gd name="T62" fmla="*/ 90 w 3025"/>
              <a:gd name="T63" fmla="*/ 1435 h 4320"/>
              <a:gd name="T64" fmla="*/ 111 w 3025"/>
              <a:gd name="T65" fmla="*/ 1335 h 4320"/>
              <a:gd name="T66" fmla="*/ 106 w 3025"/>
              <a:gd name="T67" fmla="*/ 1211 h 4320"/>
              <a:gd name="T68" fmla="*/ 80 w 3025"/>
              <a:gd name="T69" fmla="*/ 1123 h 4320"/>
              <a:gd name="T70" fmla="*/ 44 w 3025"/>
              <a:gd name="T71" fmla="*/ 1053 h 4320"/>
              <a:gd name="T72" fmla="*/ 13 w 3025"/>
              <a:gd name="T73" fmla="*/ 973 h 4320"/>
              <a:gd name="T74" fmla="*/ 0 w 3025"/>
              <a:gd name="T75" fmla="*/ 859 h 4320"/>
              <a:gd name="T76" fmla="*/ 13 w 3025"/>
              <a:gd name="T77" fmla="*/ 745 h 4320"/>
              <a:gd name="T78" fmla="*/ 44 w 3025"/>
              <a:gd name="T79" fmla="*/ 665 h 4320"/>
              <a:gd name="T80" fmla="*/ 80 w 3025"/>
              <a:gd name="T81" fmla="*/ 594 h 4320"/>
              <a:gd name="T82" fmla="*/ 106 w 3025"/>
              <a:gd name="T83" fmla="*/ 505 h 4320"/>
              <a:gd name="T84" fmla="*/ 111 w 3025"/>
              <a:gd name="T85" fmla="*/ 382 h 4320"/>
              <a:gd name="T86" fmla="*/ 90 w 3025"/>
              <a:gd name="T87" fmla="*/ 284 h 4320"/>
              <a:gd name="T88" fmla="*/ 58 w 3025"/>
              <a:gd name="T89" fmla="*/ 211 h 4320"/>
              <a:gd name="T90" fmla="*/ 24 w 3025"/>
              <a:gd name="T91" fmla="*/ 137 h 4320"/>
              <a:gd name="T92" fmla="*/ 3 w 3025"/>
              <a:gd name="T93" fmla="*/ 42 h 4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Rectangle 11"/>
          <p:cNvSpPr/>
          <p:nvPr/>
        </p:nvSpPr>
        <p:spPr>
          <a:xfrm>
            <a:off x="0" y="0"/>
            <a:ext cx="2127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Rectangle 12" title="left edge border"/>
          <p:cNvSpPr/>
          <p:nvPr/>
        </p:nvSpPr>
        <p:spPr>
          <a:xfrm>
            <a:off x="0" y="0"/>
            <a:ext cx="2127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12598" y="1"/>
            <a:ext cx="5516689" cy="6857999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3" y="457200"/>
            <a:ext cx="2319088" cy="1196670"/>
          </a:xfrm>
        </p:spPr>
        <p:txBody>
          <a:bodyPr anchor="b"/>
          <a:lstStyle>
            <a:lvl1pPr>
              <a:lnSpc>
                <a:spcPct val="100000"/>
              </a:lnSpc>
              <a:defRPr sz="1800" b="1" i="0" spc="225" baseline="0">
                <a:solidFill>
                  <a:schemeClr val="accent1"/>
                </a:solidFill>
                <a:latin typeface="Comic Sans Pro" panose="03080502040302020204" charset="0"/>
                <a:sym typeface="Comic Sans Pro" panose="03080502040302020204" charset="0"/>
              </a:defRPr>
            </a:lvl1pPr>
          </a:lstStyle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53413" y="1741336"/>
            <a:ext cx="2319088" cy="4164164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1200"/>
              </a:spcBef>
              <a:buNone/>
              <a:defRPr sz="1400" baseline="0">
                <a:solidFill>
                  <a:schemeClr val="bg2"/>
                </a:solidFill>
                <a:latin typeface="Comic Sans Pro" panose="03080502040302020204" charset="0"/>
                <a:sym typeface="Comic Sans Pro" panose="03080502040302020204" charset="0"/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编辑母版文本样式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>
          <a:xfrm>
            <a:off x="574675" y="6375400"/>
            <a:ext cx="923925" cy="349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77975" y="6375400"/>
            <a:ext cx="2611438" cy="3460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56088" y="6375400"/>
            <a:ext cx="947737" cy="346075"/>
          </a:xfrm>
        </p:spPr>
        <p:txBody>
          <a:bodyPr/>
          <a:lstStyle>
            <a:lvl1pPr>
              <a:defRPr/>
            </a:lvl1pPr>
          </a:lstStyle>
          <a:p>
            <a:fld id="{C4C71400-6855-4282-8CAA-36BB846169A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>
            <a:lvl1pPr>
              <a:defRPr>
                <a:latin typeface="Comic Sans Pro" panose="03080502040302020204" charset="0"/>
                <a:sym typeface="Comic Sans Pro" panose="03080502040302020204" charset="0"/>
              </a:defRPr>
            </a:lvl1pPr>
            <a:lvl2pPr>
              <a:defRPr>
                <a:latin typeface="Comic Sans Pro" panose="03080502040302020204" charset="0"/>
                <a:sym typeface="Comic Sans Pro" panose="03080502040302020204" charset="0"/>
              </a:defRPr>
            </a:lvl2pPr>
            <a:lvl3pPr>
              <a:defRPr>
                <a:latin typeface="Comic Sans Pro" panose="03080502040302020204" charset="0"/>
                <a:sym typeface="Comic Sans Pro" panose="03080502040302020204" charset="0"/>
              </a:defRPr>
            </a:lvl3pPr>
            <a:lvl4pPr>
              <a:defRPr>
                <a:latin typeface="Comic Sans Pro" panose="03080502040302020204" charset="0"/>
                <a:sym typeface="Comic Sans Pro" panose="03080502040302020204" charset="0"/>
              </a:defRPr>
            </a:lvl4pPr>
            <a:lvl5pPr>
              <a:defRPr>
                <a:latin typeface="Comic Sans Pro" panose="03080502040302020204" charset="0"/>
                <a:sym typeface="Comic Sans Pro" panose="03080502040302020204" charset="0"/>
              </a:defRPr>
            </a:lvl5pPr>
          </a:lstStyle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40C20E-9B8C-40FB-8BF3-1F1CD2A4B8E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911" y="382386"/>
            <a:ext cx="1771930" cy="5600404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942974" y="382386"/>
            <a:ext cx="5809517" cy="5600404"/>
          </a:xfrm>
        </p:spPr>
        <p:txBody>
          <a:bodyPr vert="eaVert"/>
          <a:lstStyle>
            <a:lvl1pPr>
              <a:defRPr>
                <a:latin typeface="Comic Sans Pro" panose="03080502040302020204" charset="0"/>
                <a:sym typeface="Comic Sans Pro" panose="03080502040302020204" charset="0"/>
              </a:defRPr>
            </a:lvl1pPr>
            <a:lvl2pPr>
              <a:defRPr>
                <a:latin typeface="Comic Sans Pro" panose="03080502040302020204" charset="0"/>
                <a:sym typeface="Comic Sans Pro" panose="03080502040302020204" charset="0"/>
              </a:defRPr>
            </a:lvl2pPr>
            <a:lvl3pPr>
              <a:defRPr>
                <a:latin typeface="Comic Sans Pro" panose="03080502040302020204" charset="0"/>
                <a:sym typeface="Comic Sans Pro" panose="03080502040302020204" charset="0"/>
              </a:defRPr>
            </a:lvl3pPr>
            <a:lvl4pPr>
              <a:defRPr>
                <a:latin typeface="Comic Sans Pro" panose="03080502040302020204" charset="0"/>
                <a:sym typeface="Comic Sans Pro" panose="03080502040302020204" charset="0"/>
              </a:defRPr>
            </a:lvl4pPr>
            <a:lvl5pPr>
              <a:defRPr>
                <a:latin typeface="Comic Sans Pro" panose="03080502040302020204" charset="0"/>
                <a:sym typeface="Comic Sans Pro" panose="03080502040302020204" charset="0"/>
              </a:defRPr>
            </a:lvl5pPr>
          </a:lstStyle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A42FD1-44D0-42C5-88FF-638972B90A9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/>
          <p:nvPr/>
        </p:nvSpPr>
        <p:spPr>
          <a:xfrm>
            <a:off x="0" y="0"/>
            <a:ext cx="215900" cy="68580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9" title="left edge border"/>
          <p:cNvSpPr/>
          <p:nvPr/>
        </p:nvSpPr>
        <p:spPr>
          <a:xfrm>
            <a:off x="8928100" y="0"/>
            <a:ext cx="215900" cy="68580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FDD716D0-F667-426A-AC3A-DE13DEF3E92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/>
          <p:nvPr/>
        </p:nvSpPr>
        <p:spPr>
          <a:xfrm>
            <a:off x="0" y="0"/>
            <a:ext cx="215900" cy="68580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9" title="left edge border"/>
          <p:cNvSpPr/>
          <p:nvPr/>
        </p:nvSpPr>
        <p:spPr>
          <a:xfrm>
            <a:off x="8939213" y="0"/>
            <a:ext cx="215900" cy="68580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/>
          <p:cNvSpPr/>
          <p:nvPr/>
        </p:nvSpPr>
        <p:spPr>
          <a:xfrm>
            <a:off x="215900" y="0"/>
            <a:ext cx="8723313" cy="68580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12"/>
          <p:cNvSpPr/>
          <p:nvPr/>
        </p:nvSpPr>
        <p:spPr>
          <a:xfrm>
            <a:off x="315913" y="0"/>
            <a:ext cx="8623300" cy="68580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223088D6-A6DB-48B8-A9D5-CDB15593C8C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/>
          <p:nvPr/>
        </p:nvSpPr>
        <p:spPr>
          <a:xfrm>
            <a:off x="0" y="0"/>
            <a:ext cx="2159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9" title="left edge border"/>
          <p:cNvSpPr/>
          <p:nvPr/>
        </p:nvSpPr>
        <p:spPr>
          <a:xfrm>
            <a:off x="8928100" y="0"/>
            <a:ext cx="2159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/>
          <p:cNvSpPr/>
          <p:nvPr/>
        </p:nvSpPr>
        <p:spPr>
          <a:xfrm>
            <a:off x="215900" y="0"/>
            <a:ext cx="8712200" cy="68580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3BCCBF8E-B377-4C86-BE1A-1F03D33C438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/>
          <p:nvPr/>
        </p:nvSpPr>
        <p:spPr>
          <a:xfrm>
            <a:off x="0" y="0"/>
            <a:ext cx="215900" cy="685800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9" title="left edge border"/>
          <p:cNvSpPr/>
          <p:nvPr/>
        </p:nvSpPr>
        <p:spPr>
          <a:xfrm>
            <a:off x="8928100" y="0"/>
            <a:ext cx="215900" cy="685800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/>
          <p:cNvSpPr/>
          <p:nvPr/>
        </p:nvSpPr>
        <p:spPr>
          <a:xfrm>
            <a:off x="215900" y="0"/>
            <a:ext cx="8712200" cy="68580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6F6D989A-C1F0-4190-837D-CD2279C1D6C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/>
          <p:nvPr/>
        </p:nvSpPr>
        <p:spPr>
          <a:xfrm>
            <a:off x="0" y="0"/>
            <a:ext cx="215900" cy="68580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9" title="left edge border"/>
          <p:cNvSpPr/>
          <p:nvPr/>
        </p:nvSpPr>
        <p:spPr>
          <a:xfrm>
            <a:off x="8937625" y="0"/>
            <a:ext cx="215900" cy="68580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/>
          <p:cNvSpPr/>
          <p:nvPr/>
        </p:nvSpPr>
        <p:spPr>
          <a:xfrm>
            <a:off x="215900" y="0"/>
            <a:ext cx="8721725" cy="68580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E988060A-12F9-406D-9CA2-7B053DD5BB8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/>
          <p:nvPr/>
        </p:nvSpPr>
        <p:spPr>
          <a:xfrm>
            <a:off x="0" y="0"/>
            <a:ext cx="215900" cy="68580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9" title="left edge border"/>
          <p:cNvSpPr/>
          <p:nvPr/>
        </p:nvSpPr>
        <p:spPr>
          <a:xfrm>
            <a:off x="8929688" y="0"/>
            <a:ext cx="215900" cy="68580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/>
          <p:cNvSpPr/>
          <p:nvPr/>
        </p:nvSpPr>
        <p:spPr>
          <a:xfrm>
            <a:off x="215900" y="0"/>
            <a:ext cx="8713788" cy="68580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EF8220C9-F0DE-4269-A097-B672FA3C0F2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6"/>
          <p:cNvSpPr>
            <a:spLocks noChangeArrowheads="1"/>
          </p:cNvSpPr>
          <p:nvPr/>
        </p:nvSpPr>
        <p:spPr bwMode="auto">
          <a:xfrm>
            <a:off x="2063750" y="630238"/>
            <a:ext cx="5229225" cy="5229225"/>
          </a:xfrm>
          <a:custGeom>
            <a:avLst/>
            <a:gdLst>
              <a:gd name="T0" fmla="*/ 1802 w 3298"/>
              <a:gd name="T1" fmla="*/ 55 h 3294"/>
              <a:gd name="T2" fmla="*/ 1984 w 3298"/>
              <a:gd name="T3" fmla="*/ 129 h 3294"/>
              <a:gd name="T4" fmla="*/ 2187 w 3298"/>
              <a:gd name="T5" fmla="*/ 111 h 3294"/>
              <a:gd name="T6" fmla="*/ 2350 w 3298"/>
              <a:gd name="T7" fmla="*/ 175 h 3294"/>
              <a:gd name="T8" fmla="*/ 2467 w 3298"/>
              <a:gd name="T9" fmla="*/ 319 h 3294"/>
              <a:gd name="T10" fmla="*/ 2623 w 3298"/>
              <a:gd name="T11" fmla="*/ 402 h 3294"/>
              <a:gd name="T12" fmla="*/ 2793 w 3298"/>
              <a:gd name="T13" fmla="*/ 464 h 3294"/>
              <a:gd name="T14" fmla="*/ 2879 w 3298"/>
              <a:gd name="T15" fmla="*/ 613 h 3294"/>
              <a:gd name="T16" fmla="*/ 2940 w 3298"/>
              <a:gd name="T17" fmla="*/ 785 h 3294"/>
              <a:gd name="T18" fmla="*/ 3076 w 3298"/>
              <a:gd name="T19" fmla="*/ 907 h 3294"/>
              <a:gd name="T20" fmla="*/ 3182 w 3298"/>
              <a:gd name="T21" fmla="*/ 1047 h 3294"/>
              <a:gd name="T22" fmla="*/ 3171 w 3298"/>
              <a:gd name="T23" fmla="*/ 1246 h 3294"/>
              <a:gd name="T24" fmla="*/ 3209 w 3298"/>
              <a:gd name="T25" fmla="*/ 1434 h 3294"/>
              <a:gd name="T26" fmla="*/ 3295 w 3298"/>
              <a:gd name="T27" fmla="*/ 1615 h 3294"/>
              <a:gd name="T28" fmla="*/ 3243 w 3298"/>
              <a:gd name="T29" fmla="*/ 1800 h 3294"/>
              <a:gd name="T30" fmla="*/ 3169 w 3298"/>
              <a:gd name="T31" fmla="*/ 1981 h 3294"/>
              <a:gd name="T32" fmla="*/ 3187 w 3298"/>
              <a:gd name="T33" fmla="*/ 2184 h 3294"/>
              <a:gd name="T34" fmla="*/ 3123 w 3298"/>
              <a:gd name="T35" fmla="*/ 2347 h 3294"/>
              <a:gd name="T36" fmla="*/ 2978 w 3298"/>
              <a:gd name="T37" fmla="*/ 2464 h 3294"/>
              <a:gd name="T38" fmla="*/ 2895 w 3298"/>
              <a:gd name="T39" fmla="*/ 2620 h 3294"/>
              <a:gd name="T40" fmla="*/ 2833 w 3298"/>
              <a:gd name="T41" fmla="*/ 2790 h 3294"/>
              <a:gd name="T42" fmla="*/ 2684 w 3298"/>
              <a:gd name="T43" fmla="*/ 2876 h 3294"/>
              <a:gd name="T44" fmla="*/ 2512 w 3298"/>
              <a:gd name="T45" fmla="*/ 2937 h 3294"/>
              <a:gd name="T46" fmla="*/ 2390 w 3298"/>
              <a:gd name="T47" fmla="*/ 3072 h 3294"/>
              <a:gd name="T48" fmla="*/ 2250 w 3298"/>
              <a:gd name="T49" fmla="*/ 3178 h 3294"/>
              <a:gd name="T50" fmla="*/ 2051 w 3298"/>
              <a:gd name="T51" fmla="*/ 3167 h 3294"/>
              <a:gd name="T52" fmla="*/ 1862 w 3298"/>
              <a:gd name="T53" fmla="*/ 3205 h 3294"/>
              <a:gd name="T54" fmla="*/ 1681 w 3298"/>
              <a:gd name="T55" fmla="*/ 3291 h 3294"/>
              <a:gd name="T56" fmla="*/ 1496 w 3298"/>
              <a:gd name="T57" fmla="*/ 3239 h 3294"/>
              <a:gd name="T58" fmla="*/ 1314 w 3298"/>
              <a:gd name="T59" fmla="*/ 3165 h 3294"/>
              <a:gd name="T60" fmla="*/ 1111 w 3298"/>
              <a:gd name="T61" fmla="*/ 3183 h 3294"/>
              <a:gd name="T62" fmla="*/ 948 w 3298"/>
              <a:gd name="T63" fmla="*/ 3119 h 3294"/>
              <a:gd name="T64" fmla="*/ 831 w 3298"/>
              <a:gd name="T65" fmla="*/ 2975 h 3294"/>
              <a:gd name="T66" fmla="*/ 675 w 3298"/>
              <a:gd name="T67" fmla="*/ 2892 h 3294"/>
              <a:gd name="T68" fmla="*/ 505 w 3298"/>
              <a:gd name="T69" fmla="*/ 2830 h 3294"/>
              <a:gd name="T70" fmla="*/ 419 w 3298"/>
              <a:gd name="T71" fmla="*/ 2681 h 3294"/>
              <a:gd name="T72" fmla="*/ 358 w 3298"/>
              <a:gd name="T73" fmla="*/ 2509 h 3294"/>
              <a:gd name="T74" fmla="*/ 222 w 3298"/>
              <a:gd name="T75" fmla="*/ 2387 h 3294"/>
              <a:gd name="T76" fmla="*/ 116 w 3298"/>
              <a:gd name="T77" fmla="*/ 2247 h 3294"/>
              <a:gd name="T78" fmla="*/ 127 w 3298"/>
              <a:gd name="T79" fmla="*/ 2048 h 3294"/>
              <a:gd name="T80" fmla="*/ 90 w 3298"/>
              <a:gd name="T81" fmla="*/ 1860 h 3294"/>
              <a:gd name="T82" fmla="*/ 3 w 3298"/>
              <a:gd name="T83" fmla="*/ 1679 h 3294"/>
              <a:gd name="T84" fmla="*/ 55 w 3298"/>
              <a:gd name="T85" fmla="*/ 1494 h 3294"/>
              <a:gd name="T86" fmla="*/ 129 w 3298"/>
              <a:gd name="T87" fmla="*/ 1313 h 3294"/>
              <a:gd name="T88" fmla="*/ 111 w 3298"/>
              <a:gd name="T89" fmla="*/ 1110 h 3294"/>
              <a:gd name="T90" fmla="*/ 175 w 3298"/>
              <a:gd name="T91" fmla="*/ 947 h 3294"/>
              <a:gd name="T92" fmla="*/ 320 w 3298"/>
              <a:gd name="T93" fmla="*/ 830 h 3294"/>
              <a:gd name="T94" fmla="*/ 403 w 3298"/>
              <a:gd name="T95" fmla="*/ 674 h 3294"/>
              <a:gd name="T96" fmla="*/ 465 w 3298"/>
              <a:gd name="T97" fmla="*/ 504 h 3294"/>
              <a:gd name="T98" fmla="*/ 614 w 3298"/>
              <a:gd name="T99" fmla="*/ 418 h 3294"/>
              <a:gd name="T100" fmla="*/ 786 w 3298"/>
              <a:gd name="T101" fmla="*/ 357 h 3294"/>
              <a:gd name="T102" fmla="*/ 908 w 3298"/>
              <a:gd name="T103" fmla="*/ 222 h 3294"/>
              <a:gd name="T104" fmla="*/ 1048 w 3298"/>
              <a:gd name="T105" fmla="*/ 116 h 3294"/>
              <a:gd name="T106" fmla="*/ 1247 w 3298"/>
              <a:gd name="T107" fmla="*/ 127 h 3294"/>
              <a:gd name="T108" fmla="*/ 1436 w 3298"/>
              <a:gd name="T109" fmla="*/ 89 h 3294"/>
              <a:gd name="T110" fmla="*/ 1617 w 3298"/>
              <a:gd name="T111" fmla="*/ 3 h 32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Rectangle 12"/>
          <p:cNvSpPr/>
          <p:nvPr/>
        </p:nvSpPr>
        <p:spPr>
          <a:xfrm>
            <a:off x="0" y="0"/>
            <a:ext cx="212725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Freeform 6"/>
          <p:cNvSpPr>
            <a:spLocks noChangeArrowheads="1"/>
          </p:cNvSpPr>
          <p:nvPr/>
        </p:nvSpPr>
        <p:spPr bwMode="auto">
          <a:xfrm>
            <a:off x="2063750" y="630238"/>
            <a:ext cx="5229225" cy="5229225"/>
          </a:xfrm>
          <a:custGeom>
            <a:avLst/>
            <a:gdLst>
              <a:gd name="T0" fmla="*/ 1802 w 3298"/>
              <a:gd name="T1" fmla="*/ 55 h 3294"/>
              <a:gd name="T2" fmla="*/ 1984 w 3298"/>
              <a:gd name="T3" fmla="*/ 129 h 3294"/>
              <a:gd name="T4" fmla="*/ 2187 w 3298"/>
              <a:gd name="T5" fmla="*/ 111 h 3294"/>
              <a:gd name="T6" fmla="*/ 2350 w 3298"/>
              <a:gd name="T7" fmla="*/ 175 h 3294"/>
              <a:gd name="T8" fmla="*/ 2467 w 3298"/>
              <a:gd name="T9" fmla="*/ 319 h 3294"/>
              <a:gd name="T10" fmla="*/ 2623 w 3298"/>
              <a:gd name="T11" fmla="*/ 402 h 3294"/>
              <a:gd name="T12" fmla="*/ 2793 w 3298"/>
              <a:gd name="T13" fmla="*/ 464 h 3294"/>
              <a:gd name="T14" fmla="*/ 2879 w 3298"/>
              <a:gd name="T15" fmla="*/ 613 h 3294"/>
              <a:gd name="T16" fmla="*/ 2940 w 3298"/>
              <a:gd name="T17" fmla="*/ 785 h 3294"/>
              <a:gd name="T18" fmla="*/ 3076 w 3298"/>
              <a:gd name="T19" fmla="*/ 907 h 3294"/>
              <a:gd name="T20" fmla="*/ 3182 w 3298"/>
              <a:gd name="T21" fmla="*/ 1047 h 3294"/>
              <a:gd name="T22" fmla="*/ 3171 w 3298"/>
              <a:gd name="T23" fmla="*/ 1246 h 3294"/>
              <a:gd name="T24" fmla="*/ 3209 w 3298"/>
              <a:gd name="T25" fmla="*/ 1434 h 3294"/>
              <a:gd name="T26" fmla="*/ 3295 w 3298"/>
              <a:gd name="T27" fmla="*/ 1615 h 3294"/>
              <a:gd name="T28" fmla="*/ 3243 w 3298"/>
              <a:gd name="T29" fmla="*/ 1800 h 3294"/>
              <a:gd name="T30" fmla="*/ 3169 w 3298"/>
              <a:gd name="T31" fmla="*/ 1981 h 3294"/>
              <a:gd name="T32" fmla="*/ 3187 w 3298"/>
              <a:gd name="T33" fmla="*/ 2184 h 3294"/>
              <a:gd name="T34" fmla="*/ 3123 w 3298"/>
              <a:gd name="T35" fmla="*/ 2347 h 3294"/>
              <a:gd name="T36" fmla="*/ 2978 w 3298"/>
              <a:gd name="T37" fmla="*/ 2464 h 3294"/>
              <a:gd name="T38" fmla="*/ 2895 w 3298"/>
              <a:gd name="T39" fmla="*/ 2620 h 3294"/>
              <a:gd name="T40" fmla="*/ 2833 w 3298"/>
              <a:gd name="T41" fmla="*/ 2790 h 3294"/>
              <a:gd name="T42" fmla="*/ 2684 w 3298"/>
              <a:gd name="T43" fmla="*/ 2876 h 3294"/>
              <a:gd name="T44" fmla="*/ 2512 w 3298"/>
              <a:gd name="T45" fmla="*/ 2937 h 3294"/>
              <a:gd name="T46" fmla="*/ 2390 w 3298"/>
              <a:gd name="T47" fmla="*/ 3072 h 3294"/>
              <a:gd name="T48" fmla="*/ 2250 w 3298"/>
              <a:gd name="T49" fmla="*/ 3178 h 3294"/>
              <a:gd name="T50" fmla="*/ 2051 w 3298"/>
              <a:gd name="T51" fmla="*/ 3167 h 3294"/>
              <a:gd name="T52" fmla="*/ 1862 w 3298"/>
              <a:gd name="T53" fmla="*/ 3205 h 3294"/>
              <a:gd name="T54" fmla="*/ 1681 w 3298"/>
              <a:gd name="T55" fmla="*/ 3291 h 3294"/>
              <a:gd name="T56" fmla="*/ 1496 w 3298"/>
              <a:gd name="T57" fmla="*/ 3239 h 3294"/>
              <a:gd name="T58" fmla="*/ 1314 w 3298"/>
              <a:gd name="T59" fmla="*/ 3165 h 3294"/>
              <a:gd name="T60" fmla="*/ 1111 w 3298"/>
              <a:gd name="T61" fmla="*/ 3183 h 3294"/>
              <a:gd name="T62" fmla="*/ 948 w 3298"/>
              <a:gd name="T63" fmla="*/ 3119 h 3294"/>
              <a:gd name="T64" fmla="*/ 831 w 3298"/>
              <a:gd name="T65" fmla="*/ 2975 h 3294"/>
              <a:gd name="T66" fmla="*/ 675 w 3298"/>
              <a:gd name="T67" fmla="*/ 2892 h 3294"/>
              <a:gd name="T68" fmla="*/ 505 w 3298"/>
              <a:gd name="T69" fmla="*/ 2830 h 3294"/>
              <a:gd name="T70" fmla="*/ 419 w 3298"/>
              <a:gd name="T71" fmla="*/ 2681 h 3294"/>
              <a:gd name="T72" fmla="*/ 358 w 3298"/>
              <a:gd name="T73" fmla="*/ 2509 h 3294"/>
              <a:gd name="T74" fmla="*/ 222 w 3298"/>
              <a:gd name="T75" fmla="*/ 2387 h 3294"/>
              <a:gd name="T76" fmla="*/ 116 w 3298"/>
              <a:gd name="T77" fmla="*/ 2247 h 3294"/>
              <a:gd name="T78" fmla="*/ 127 w 3298"/>
              <a:gd name="T79" fmla="*/ 2048 h 3294"/>
              <a:gd name="T80" fmla="*/ 90 w 3298"/>
              <a:gd name="T81" fmla="*/ 1860 h 3294"/>
              <a:gd name="T82" fmla="*/ 3 w 3298"/>
              <a:gd name="T83" fmla="*/ 1679 h 3294"/>
              <a:gd name="T84" fmla="*/ 55 w 3298"/>
              <a:gd name="T85" fmla="*/ 1494 h 3294"/>
              <a:gd name="T86" fmla="*/ 129 w 3298"/>
              <a:gd name="T87" fmla="*/ 1313 h 3294"/>
              <a:gd name="T88" fmla="*/ 111 w 3298"/>
              <a:gd name="T89" fmla="*/ 1110 h 3294"/>
              <a:gd name="T90" fmla="*/ 175 w 3298"/>
              <a:gd name="T91" fmla="*/ 947 h 3294"/>
              <a:gd name="T92" fmla="*/ 320 w 3298"/>
              <a:gd name="T93" fmla="*/ 830 h 3294"/>
              <a:gd name="T94" fmla="*/ 403 w 3298"/>
              <a:gd name="T95" fmla="*/ 674 h 3294"/>
              <a:gd name="T96" fmla="*/ 465 w 3298"/>
              <a:gd name="T97" fmla="*/ 504 h 3294"/>
              <a:gd name="T98" fmla="*/ 614 w 3298"/>
              <a:gd name="T99" fmla="*/ 418 h 3294"/>
              <a:gd name="T100" fmla="*/ 786 w 3298"/>
              <a:gd name="T101" fmla="*/ 357 h 3294"/>
              <a:gd name="T102" fmla="*/ 908 w 3298"/>
              <a:gd name="T103" fmla="*/ 222 h 3294"/>
              <a:gd name="T104" fmla="*/ 1048 w 3298"/>
              <a:gd name="T105" fmla="*/ 116 h 3294"/>
              <a:gd name="T106" fmla="*/ 1247 w 3298"/>
              <a:gd name="T107" fmla="*/ 127 h 3294"/>
              <a:gd name="T108" fmla="*/ 1436 w 3298"/>
              <a:gd name="T109" fmla="*/ 89 h 3294"/>
              <a:gd name="T110" fmla="*/ 1617 w 3298"/>
              <a:gd name="T111" fmla="*/ 3 h 32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Freeform 6"/>
          <p:cNvSpPr>
            <a:spLocks noChangeArrowheads="1"/>
          </p:cNvSpPr>
          <p:nvPr/>
        </p:nvSpPr>
        <p:spPr bwMode="auto">
          <a:xfrm>
            <a:off x="2063750" y="630238"/>
            <a:ext cx="5229225" cy="5229225"/>
          </a:xfrm>
          <a:custGeom>
            <a:avLst/>
            <a:gdLst>
              <a:gd name="T0" fmla="*/ 1802 w 3298"/>
              <a:gd name="T1" fmla="*/ 55 h 3294"/>
              <a:gd name="T2" fmla="*/ 1984 w 3298"/>
              <a:gd name="T3" fmla="*/ 129 h 3294"/>
              <a:gd name="T4" fmla="*/ 2187 w 3298"/>
              <a:gd name="T5" fmla="*/ 111 h 3294"/>
              <a:gd name="T6" fmla="*/ 2350 w 3298"/>
              <a:gd name="T7" fmla="*/ 175 h 3294"/>
              <a:gd name="T8" fmla="*/ 2467 w 3298"/>
              <a:gd name="T9" fmla="*/ 319 h 3294"/>
              <a:gd name="T10" fmla="*/ 2623 w 3298"/>
              <a:gd name="T11" fmla="*/ 402 h 3294"/>
              <a:gd name="T12" fmla="*/ 2793 w 3298"/>
              <a:gd name="T13" fmla="*/ 464 h 3294"/>
              <a:gd name="T14" fmla="*/ 2879 w 3298"/>
              <a:gd name="T15" fmla="*/ 613 h 3294"/>
              <a:gd name="T16" fmla="*/ 2940 w 3298"/>
              <a:gd name="T17" fmla="*/ 785 h 3294"/>
              <a:gd name="T18" fmla="*/ 3076 w 3298"/>
              <a:gd name="T19" fmla="*/ 907 h 3294"/>
              <a:gd name="T20" fmla="*/ 3182 w 3298"/>
              <a:gd name="T21" fmla="*/ 1047 h 3294"/>
              <a:gd name="T22" fmla="*/ 3171 w 3298"/>
              <a:gd name="T23" fmla="*/ 1246 h 3294"/>
              <a:gd name="T24" fmla="*/ 3209 w 3298"/>
              <a:gd name="T25" fmla="*/ 1434 h 3294"/>
              <a:gd name="T26" fmla="*/ 3295 w 3298"/>
              <a:gd name="T27" fmla="*/ 1615 h 3294"/>
              <a:gd name="T28" fmla="*/ 3243 w 3298"/>
              <a:gd name="T29" fmla="*/ 1800 h 3294"/>
              <a:gd name="T30" fmla="*/ 3169 w 3298"/>
              <a:gd name="T31" fmla="*/ 1981 h 3294"/>
              <a:gd name="T32" fmla="*/ 3187 w 3298"/>
              <a:gd name="T33" fmla="*/ 2184 h 3294"/>
              <a:gd name="T34" fmla="*/ 3123 w 3298"/>
              <a:gd name="T35" fmla="*/ 2347 h 3294"/>
              <a:gd name="T36" fmla="*/ 2978 w 3298"/>
              <a:gd name="T37" fmla="*/ 2464 h 3294"/>
              <a:gd name="T38" fmla="*/ 2895 w 3298"/>
              <a:gd name="T39" fmla="*/ 2620 h 3294"/>
              <a:gd name="T40" fmla="*/ 2833 w 3298"/>
              <a:gd name="T41" fmla="*/ 2790 h 3294"/>
              <a:gd name="T42" fmla="*/ 2684 w 3298"/>
              <a:gd name="T43" fmla="*/ 2876 h 3294"/>
              <a:gd name="T44" fmla="*/ 2512 w 3298"/>
              <a:gd name="T45" fmla="*/ 2937 h 3294"/>
              <a:gd name="T46" fmla="*/ 2390 w 3298"/>
              <a:gd name="T47" fmla="*/ 3072 h 3294"/>
              <a:gd name="T48" fmla="*/ 2250 w 3298"/>
              <a:gd name="T49" fmla="*/ 3178 h 3294"/>
              <a:gd name="T50" fmla="*/ 2051 w 3298"/>
              <a:gd name="T51" fmla="*/ 3167 h 3294"/>
              <a:gd name="T52" fmla="*/ 1862 w 3298"/>
              <a:gd name="T53" fmla="*/ 3205 h 3294"/>
              <a:gd name="T54" fmla="*/ 1681 w 3298"/>
              <a:gd name="T55" fmla="*/ 3291 h 3294"/>
              <a:gd name="T56" fmla="*/ 1496 w 3298"/>
              <a:gd name="T57" fmla="*/ 3239 h 3294"/>
              <a:gd name="T58" fmla="*/ 1314 w 3298"/>
              <a:gd name="T59" fmla="*/ 3165 h 3294"/>
              <a:gd name="T60" fmla="*/ 1111 w 3298"/>
              <a:gd name="T61" fmla="*/ 3183 h 3294"/>
              <a:gd name="T62" fmla="*/ 948 w 3298"/>
              <a:gd name="T63" fmla="*/ 3119 h 3294"/>
              <a:gd name="T64" fmla="*/ 831 w 3298"/>
              <a:gd name="T65" fmla="*/ 2975 h 3294"/>
              <a:gd name="T66" fmla="*/ 675 w 3298"/>
              <a:gd name="T67" fmla="*/ 2892 h 3294"/>
              <a:gd name="T68" fmla="*/ 505 w 3298"/>
              <a:gd name="T69" fmla="*/ 2830 h 3294"/>
              <a:gd name="T70" fmla="*/ 419 w 3298"/>
              <a:gd name="T71" fmla="*/ 2681 h 3294"/>
              <a:gd name="T72" fmla="*/ 358 w 3298"/>
              <a:gd name="T73" fmla="*/ 2509 h 3294"/>
              <a:gd name="T74" fmla="*/ 222 w 3298"/>
              <a:gd name="T75" fmla="*/ 2387 h 3294"/>
              <a:gd name="T76" fmla="*/ 116 w 3298"/>
              <a:gd name="T77" fmla="*/ 2247 h 3294"/>
              <a:gd name="T78" fmla="*/ 127 w 3298"/>
              <a:gd name="T79" fmla="*/ 2048 h 3294"/>
              <a:gd name="T80" fmla="*/ 90 w 3298"/>
              <a:gd name="T81" fmla="*/ 1860 h 3294"/>
              <a:gd name="T82" fmla="*/ 3 w 3298"/>
              <a:gd name="T83" fmla="*/ 1679 h 3294"/>
              <a:gd name="T84" fmla="*/ 55 w 3298"/>
              <a:gd name="T85" fmla="*/ 1494 h 3294"/>
              <a:gd name="T86" fmla="*/ 129 w 3298"/>
              <a:gd name="T87" fmla="*/ 1313 h 3294"/>
              <a:gd name="T88" fmla="*/ 111 w 3298"/>
              <a:gd name="T89" fmla="*/ 1110 h 3294"/>
              <a:gd name="T90" fmla="*/ 175 w 3298"/>
              <a:gd name="T91" fmla="*/ 947 h 3294"/>
              <a:gd name="T92" fmla="*/ 320 w 3298"/>
              <a:gd name="T93" fmla="*/ 830 h 3294"/>
              <a:gd name="T94" fmla="*/ 403 w 3298"/>
              <a:gd name="T95" fmla="*/ 674 h 3294"/>
              <a:gd name="T96" fmla="*/ 465 w 3298"/>
              <a:gd name="T97" fmla="*/ 504 h 3294"/>
              <a:gd name="T98" fmla="*/ 614 w 3298"/>
              <a:gd name="T99" fmla="*/ 418 h 3294"/>
              <a:gd name="T100" fmla="*/ 786 w 3298"/>
              <a:gd name="T101" fmla="*/ 357 h 3294"/>
              <a:gd name="T102" fmla="*/ 908 w 3298"/>
              <a:gd name="T103" fmla="*/ 222 h 3294"/>
              <a:gd name="T104" fmla="*/ 1048 w 3298"/>
              <a:gd name="T105" fmla="*/ 116 h 3294"/>
              <a:gd name="T106" fmla="*/ 1247 w 3298"/>
              <a:gd name="T107" fmla="*/ 127 h 3294"/>
              <a:gd name="T108" fmla="*/ 1436 w 3298"/>
              <a:gd name="T109" fmla="*/ 89 h 3294"/>
              <a:gd name="T110" fmla="*/ 1617 w 3298"/>
              <a:gd name="T111" fmla="*/ 3 h 32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8892" y="1098388"/>
            <a:ext cx="7738814" cy="4394988"/>
          </a:xfrm>
        </p:spPr>
        <p:txBody>
          <a:bodyPr anchor="ctr">
            <a:noAutofit/>
          </a:bodyPr>
          <a:lstStyle>
            <a:lvl1pPr algn="ctr">
              <a:defRPr sz="7500" spc="600" baseline="0"/>
            </a:lvl1pPr>
          </a:lstStyle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661284" y="5979197"/>
            <a:ext cx="6034030" cy="742279"/>
          </a:xfrm>
        </p:spPr>
        <p:txBody>
          <a:bodyPr>
            <a:normAutofit/>
          </a:bodyPr>
          <a:lstStyle>
            <a:lvl1pPr marL="0" indent="0" algn="ctr">
              <a:lnSpc>
                <a:spcPct val="100000"/>
              </a:lnSpc>
              <a:buNone/>
              <a:defRPr sz="1500" b="1" i="0" cap="all" spc="300" baseline="0">
                <a:solidFill>
                  <a:schemeClr val="tx2"/>
                </a:solidFill>
                <a:latin typeface="Comic Sans Pro" panose="03080502040302020204" charset="0"/>
                <a:sym typeface="Comic Sans Pro" panose="0308050204030202020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以编辑母版副标题样式</a:t>
            </a:r>
            <a:endParaRPr lang="en-US" noProof="1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EADBE1BD-555E-4A1B-850F-E0837BA32E4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/>
          <p:nvPr/>
        </p:nvSpPr>
        <p:spPr>
          <a:xfrm>
            <a:off x="0" y="0"/>
            <a:ext cx="215900" cy="68580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9" title="left edge border"/>
          <p:cNvSpPr/>
          <p:nvPr/>
        </p:nvSpPr>
        <p:spPr>
          <a:xfrm>
            <a:off x="8929688" y="0"/>
            <a:ext cx="215900" cy="68580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/>
          <p:cNvSpPr/>
          <p:nvPr/>
        </p:nvSpPr>
        <p:spPr>
          <a:xfrm>
            <a:off x="215900" y="0"/>
            <a:ext cx="8713788" cy="68580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3702F92B-7556-46E2-BCB3-C7D0D28C7A2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/>
          <p:nvPr/>
        </p:nvSpPr>
        <p:spPr>
          <a:xfrm>
            <a:off x="0" y="0"/>
            <a:ext cx="215900" cy="6858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9" title="left edge border"/>
          <p:cNvSpPr/>
          <p:nvPr/>
        </p:nvSpPr>
        <p:spPr>
          <a:xfrm>
            <a:off x="8929688" y="0"/>
            <a:ext cx="215900" cy="6858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/>
          <p:cNvSpPr/>
          <p:nvPr/>
        </p:nvSpPr>
        <p:spPr>
          <a:xfrm>
            <a:off x="215900" y="0"/>
            <a:ext cx="8713788" cy="68580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1EECD7F6-C59B-442A-9FBD-3C1346626A7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/>
          <p:nvPr/>
        </p:nvSpPr>
        <p:spPr>
          <a:xfrm>
            <a:off x="0" y="0"/>
            <a:ext cx="215900" cy="6858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9" title="left edge border"/>
          <p:cNvSpPr/>
          <p:nvPr/>
        </p:nvSpPr>
        <p:spPr>
          <a:xfrm>
            <a:off x="8929688" y="0"/>
            <a:ext cx="215900" cy="6858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/>
          <p:cNvSpPr/>
          <p:nvPr/>
        </p:nvSpPr>
        <p:spPr>
          <a:xfrm>
            <a:off x="215900" y="0"/>
            <a:ext cx="8713788" cy="68580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794052E8-1190-43A9-A57A-BE83324435D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/>
          <p:nvPr/>
        </p:nvSpPr>
        <p:spPr>
          <a:xfrm>
            <a:off x="0" y="0"/>
            <a:ext cx="215900" cy="685800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9" title="left edge border"/>
          <p:cNvSpPr/>
          <p:nvPr/>
        </p:nvSpPr>
        <p:spPr>
          <a:xfrm>
            <a:off x="8928100" y="0"/>
            <a:ext cx="215900" cy="685800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/>
          <p:cNvSpPr/>
          <p:nvPr/>
        </p:nvSpPr>
        <p:spPr>
          <a:xfrm>
            <a:off x="215900" y="0"/>
            <a:ext cx="8712200" cy="68580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C8E4BB38-BCE8-46AB-9C94-D2A988F00F5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/>
          <p:nvPr/>
        </p:nvSpPr>
        <p:spPr>
          <a:xfrm>
            <a:off x="0" y="0"/>
            <a:ext cx="9144000" cy="1606550"/>
          </a:xfrm>
          <a:prstGeom prst="rect">
            <a:avLst/>
          </a:prstGeom>
          <a:solidFill>
            <a:srgbClr val="00B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12"/>
          <p:cNvSpPr/>
          <p:nvPr/>
        </p:nvSpPr>
        <p:spPr>
          <a:xfrm>
            <a:off x="0" y="1606550"/>
            <a:ext cx="9144000" cy="503555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/>
          <p:cNvSpPr/>
          <p:nvPr/>
        </p:nvSpPr>
        <p:spPr>
          <a:xfrm>
            <a:off x="0" y="6642100"/>
            <a:ext cx="9144000" cy="215900"/>
          </a:xfrm>
          <a:prstGeom prst="rect">
            <a:avLst/>
          </a:prstGeom>
          <a:solidFill>
            <a:srgbClr val="00B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048BE5EC-0084-49D8-BCD9-5E9CB64341D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/>
          <p:nvPr/>
        </p:nvSpPr>
        <p:spPr>
          <a:xfrm>
            <a:off x="0" y="0"/>
            <a:ext cx="9144000" cy="1606550"/>
          </a:xfrm>
          <a:prstGeom prst="rect">
            <a:avLst/>
          </a:prstGeom>
          <a:solidFill>
            <a:srgbClr val="00B0F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12"/>
          <p:cNvSpPr/>
          <p:nvPr/>
        </p:nvSpPr>
        <p:spPr>
          <a:xfrm>
            <a:off x="0" y="1606550"/>
            <a:ext cx="9144000" cy="50165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/>
          <p:cNvSpPr/>
          <p:nvPr/>
        </p:nvSpPr>
        <p:spPr>
          <a:xfrm>
            <a:off x="0" y="0"/>
            <a:ext cx="9144000" cy="1606550"/>
          </a:xfrm>
          <a:prstGeom prst="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12"/>
          <p:cNvSpPr/>
          <p:nvPr/>
        </p:nvSpPr>
        <p:spPr>
          <a:xfrm>
            <a:off x="0" y="1606550"/>
            <a:ext cx="9144000" cy="506095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12"/>
          <p:cNvSpPr/>
          <p:nvPr/>
        </p:nvSpPr>
        <p:spPr>
          <a:xfrm>
            <a:off x="0" y="6642100"/>
            <a:ext cx="9144000" cy="215900"/>
          </a:xfrm>
          <a:prstGeom prst="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93BDF1C6-2AD5-4FBE-A02C-E727E8815EC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/>
          <p:nvPr/>
        </p:nvSpPr>
        <p:spPr>
          <a:xfrm>
            <a:off x="0" y="0"/>
            <a:ext cx="9144000" cy="1606550"/>
          </a:xfrm>
          <a:prstGeom prst="rect">
            <a:avLst/>
          </a:prstGeom>
          <a:solidFill>
            <a:srgbClr val="0070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12"/>
          <p:cNvSpPr/>
          <p:nvPr/>
        </p:nvSpPr>
        <p:spPr>
          <a:xfrm>
            <a:off x="0" y="1606550"/>
            <a:ext cx="9144000" cy="50165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/>
          <p:cNvSpPr/>
          <p:nvPr/>
        </p:nvSpPr>
        <p:spPr>
          <a:xfrm>
            <a:off x="0" y="6597650"/>
            <a:ext cx="9144000" cy="268288"/>
          </a:xfrm>
          <a:prstGeom prst="rect">
            <a:avLst/>
          </a:prstGeom>
          <a:solidFill>
            <a:srgbClr val="0070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E15F4869-1023-48C5-849F-818BB1B95D4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/>
          <p:nvPr/>
        </p:nvSpPr>
        <p:spPr>
          <a:xfrm>
            <a:off x="0" y="0"/>
            <a:ext cx="9144000" cy="1606550"/>
          </a:xfrm>
          <a:prstGeom prst="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12"/>
          <p:cNvSpPr/>
          <p:nvPr/>
        </p:nvSpPr>
        <p:spPr>
          <a:xfrm>
            <a:off x="0" y="1606550"/>
            <a:ext cx="9144000" cy="50165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/>
          <p:cNvSpPr/>
          <p:nvPr/>
        </p:nvSpPr>
        <p:spPr>
          <a:xfrm>
            <a:off x="0" y="6597650"/>
            <a:ext cx="9144000" cy="268288"/>
          </a:xfrm>
          <a:prstGeom prst="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679F3ABC-2D81-4B90-927F-0DF616D6212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/>
          <p:nvPr/>
        </p:nvSpPr>
        <p:spPr>
          <a:xfrm>
            <a:off x="0" y="0"/>
            <a:ext cx="9144000" cy="1606550"/>
          </a:xfrm>
          <a:prstGeom prst="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12"/>
          <p:cNvSpPr/>
          <p:nvPr/>
        </p:nvSpPr>
        <p:spPr>
          <a:xfrm>
            <a:off x="0" y="1606550"/>
            <a:ext cx="9144000" cy="50165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/>
          <p:cNvSpPr/>
          <p:nvPr/>
        </p:nvSpPr>
        <p:spPr>
          <a:xfrm>
            <a:off x="0" y="6597650"/>
            <a:ext cx="9144000" cy="268288"/>
          </a:xfrm>
          <a:prstGeom prst="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BEB63E51-3E48-4178-AAFA-B2FF1FC8DD5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/>
          <p:nvPr/>
        </p:nvSpPr>
        <p:spPr>
          <a:xfrm>
            <a:off x="0" y="1968500"/>
            <a:ext cx="9144000" cy="2909888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12"/>
          <p:cNvSpPr/>
          <p:nvPr/>
        </p:nvSpPr>
        <p:spPr>
          <a:xfrm>
            <a:off x="0" y="0"/>
            <a:ext cx="9144000" cy="1979613"/>
          </a:xfrm>
          <a:prstGeom prst="rect">
            <a:avLst/>
          </a:prstGeom>
          <a:solidFill>
            <a:srgbClr val="00B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/>
          <p:cNvSpPr/>
          <p:nvPr/>
        </p:nvSpPr>
        <p:spPr>
          <a:xfrm>
            <a:off x="0" y="4878388"/>
            <a:ext cx="9144000" cy="1979612"/>
          </a:xfrm>
          <a:prstGeom prst="rect">
            <a:avLst/>
          </a:prstGeom>
          <a:solidFill>
            <a:srgbClr val="00B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06AEAFA8-2C7D-4F9C-9737-D36DADAAE9D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6"/>
          <p:cNvSpPr>
            <a:spLocks noChangeArrowheads="1"/>
          </p:cNvSpPr>
          <p:nvPr/>
        </p:nvSpPr>
        <p:spPr bwMode="auto">
          <a:xfrm>
            <a:off x="2063750" y="630238"/>
            <a:ext cx="5229225" cy="5229225"/>
          </a:xfrm>
          <a:custGeom>
            <a:avLst/>
            <a:gdLst>
              <a:gd name="T0" fmla="*/ 1802 w 3298"/>
              <a:gd name="T1" fmla="*/ 55 h 3294"/>
              <a:gd name="T2" fmla="*/ 1984 w 3298"/>
              <a:gd name="T3" fmla="*/ 129 h 3294"/>
              <a:gd name="T4" fmla="*/ 2187 w 3298"/>
              <a:gd name="T5" fmla="*/ 111 h 3294"/>
              <a:gd name="T6" fmla="*/ 2350 w 3298"/>
              <a:gd name="T7" fmla="*/ 175 h 3294"/>
              <a:gd name="T8" fmla="*/ 2467 w 3298"/>
              <a:gd name="T9" fmla="*/ 319 h 3294"/>
              <a:gd name="T10" fmla="*/ 2623 w 3298"/>
              <a:gd name="T11" fmla="*/ 402 h 3294"/>
              <a:gd name="T12" fmla="*/ 2793 w 3298"/>
              <a:gd name="T13" fmla="*/ 464 h 3294"/>
              <a:gd name="T14" fmla="*/ 2879 w 3298"/>
              <a:gd name="T15" fmla="*/ 613 h 3294"/>
              <a:gd name="T16" fmla="*/ 2940 w 3298"/>
              <a:gd name="T17" fmla="*/ 785 h 3294"/>
              <a:gd name="T18" fmla="*/ 3076 w 3298"/>
              <a:gd name="T19" fmla="*/ 907 h 3294"/>
              <a:gd name="T20" fmla="*/ 3182 w 3298"/>
              <a:gd name="T21" fmla="*/ 1047 h 3294"/>
              <a:gd name="T22" fmla="*/ 3171 w 3298"/>
              <a:gd name="T23" fmla="*/ 1246 h 3294"/>
              <a:gd name="T24" fmla="*/ 3209 w 3298"/>
              <a:gd name="T25" fmla="*/ 1434 h 3294"/>
              <a:gd name="T26" fmla="*/ 3295 w 3298"/>
              <a:gd name="T27" fmla="*/ 1615 h 3294"/>
              <a:gd name="T28" fmla="*/ 3243 w 3298"/>
              <a:gd name="T29" fmla="*/ 1800 h 3294"/>
              <a:gd name="T30" fmla="*/ 3169 w 3298"/>
              <a:gd name="T31" fmla="*/ 1981 h 3294"/>
              <a:gd name="T32" fmla="*/ 3187 w 3298"/>
              <a:gd name="T33" fmla="*/ 2184 h 3294"/>
              <a:gd name="T34" fmla="*/ 3123 w 3298"/>
              <a:gd name="T35" fmla="*/ 2347 h 3294"/>
              <a:gd name="T36" fmla="*/ 2978 w 3298"/>
              <a:gd name="T37" fmla="*/ 2464 h 3294"/>
              <a:gd name="T38" fmla="*/ 2895 w 3298"/>
              <a:gd name="T39" fmla="*/ 2620 h 3294"/>
              <a:gd name="T40" fmla="*/ 2833 w 3298"/>
              <a:gd name="T41" fmla="*/ 2790 h 3294"/>
              <a:gd name="T42" fmla="*/ 2684 w 3298"/>
              <a:gd name="T43" fmla="*/ 2876 h 3294"/>
              <a:gd name="T44" fmla="*/ 2512 w 3298"/>
              <a:gd name="T45" fmla="*/ 2937 h 3294"/>
              <a:gd name="T46" fmla="*/ 2390 w 3298"/>
              <a:gd name="T47" fmla="*/ 3072 h 3294"/>
              <a:gd name="T48" fmla="*/ 2250 w 3298"/>
              <a:gd name="T49" fmla="*/ 3178 h 3294"/>
              <a:gd name="T50" fmla="*/ 2051 w 3298"/>
              <a:gd name="T51" fmla="*/ 3167 h 3294"/>
              <a:gd name="T52" fmla="*/ 1862 w 3298"/>
              <a:gd name="T53" fmla="*/ 3205 h 3294"/>
              <a:gd name="T54" fmla="*/ 1681 w 3298"/>
              <a:gd name="T55" fmla="*/ 3291 h 3294"/>
              <a:gd name="T56" fmla="*/ 1496 w 3298"/>
              <a:gd name="T57" fmla="*/ 3239 h 3294"/>
              <a:gd name="T58" fmla="*/ 1314 w 3298"/>
              <a:gd name="T59" fmla="*/ 3165 h 3294"/>
              <a:gd name="T60" fmla="*/ 1111 w 3298"/>
              <a:gd name="T61" fmla="*/ 3183 h 3294"/>
              <a:gd name="T62" fmla="*/ 948 w 3298"/>
              <a:gd name="T63" fmla="*/ 3119 h 3294"/>
              <a:gd name="T64" fmla="*/ 831 w 3298"/>
              <a:gd name="T65" fmla="*/ 2975 h 3294"/>
              <a:gd name="T66" fmla="*/ 675 w 3298"/>
              <a:gd name="T67" fmla="*/ 2892 h 3294"/>
              <a:gd name="T68" fmla="*/ 505 w 3298"/>
              <a:gd name="T69" fmla="*/ 2830 h 3294"/>
              <a:gd name="T70" fmla="*/ 419 w 3298"/>
              <a:gd name="T71" fmla="*/ 2681 h 3294"/>
              <a:gd name="T72" fmla="*/ 358 w 3298"/>
              <a:gd name="T73" fmla="*/ 2509 h 3294"/>
              <a:gd name="T74" fmla="*/ 222 w 3298"/>
              <a:gd name="T75" fmla="*/ 2387 h 3294"/>
              <a:gd name="T76" fmla="*/ 116 w 3298"/>
              <a:gd name="T77" fmla="*/ 2247 h 3294"/>
              <a:gd name="T78" fmla="*/ 127 w 3298"/>
              <a:gd name="T79" fmla="*/ 2048 h 3294"/>
              <a:gd name="T80" fmla="*/ 90 w 3298"/>
              <a:gd name="T81" fmla="*/ 1860 h 3294"/>
              <a:gd name="T82" fmla="*/ 3 w 3298"/>
              <a:gd name="T83" fmla="*/ 1679 h 3294"/>
              <a:gd name="T84" fmla="*/ 55 w 3298"/>
              <a:gd name="T85" fmla="*/ 1494 h 3294"/>
              <a:gd name="T86" fmla="*/ 129 w 3298"/>
              <a:gd name="T87" fmla="*/ 1313 h 3294"/>
              <a:gd name="T88" fmla="*/ 111 w 3298"/>
              <a:gd name="T89" fmla="*/ 1110 h 3294"/>
              <a:gd name="T90" fmla="*/ 175 w 3298"/>
              <a:gd name="T91" fmla="*/ 947 h 3294"/>
              <a:gd name="T92" fmla="*/ 320 w 3298"/>
              <a:gd name="T93" fmla="*/ 830 h 3294"/>
              <a:gd name="T94" fmla="*/ 403 w 3298"/>
              <a:gd name="T95" fmla="*/ 674 h 3294"/>
              <a:gd name="T96" fmla="*/ 465 w 3298"/>
              <a:gd name="T97" fmla="*/ 504 h 3294"/>
              <a:gd name="T98" fmla="*/ 614 w 3298"/>
              <a:gd name="T99" fmla="*/ 418 h 3294"/>
              <a:gd name="T100" fmla="*/ 786 w 3298"/>
              <a:gd name="T101" fmla="*/ 357 h 3294"/>
              <a:gd name="T102" fmla="*/ 908 w 3298"/>
              <a:gd name="T103" fmla="*/ 222 h 3294"/>
              <a:gd name="T104" fmla="*/ 1048 w 3298"/>
              <a:gd name="T105" fmla="*/ 116 h 3294"/>
              <a:gd name="T106" fmla="*/ 1247 w 3298"/>
              <a:gd name="T107" fmla="*/ 127 h 3294"/>
              <a:gd name="T108" fmla="*/ 1436 w 3298"/>
              <a:gd name="T109" fmla="*/ 89 h 3294"/>
              <a:gd name="T110" fmla="*/ 1617 w 3298"/>
              <a:gd name="T111" fmla="*/ 3 h 32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Rectangle 12"/>
          <p:cNvSpPr/>
          <p:nvPr/>
        </p:nvSpPr>
        <p:spPr>
          <a:xfrm>
            <a:off x="0" y="0"/>
            <a:ext cx="212725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Freeform 6"/>
          <p:cNvSpPr>
            <a:spLocks noChangeArrowheads="1"/>
          </p:cNvSpPr>
          <p:nvPr/>
        </p:nvSpPr>
        <p:spPr bwMode="auto">
          <a:xfrm>
            <a:off x="2063750" y="630238"/>
            <a:ext cx="5229225" cy="5229225"/>
          </a:xfrm>
          <a:custGeom>
            <a:avLst/>
            <a:gdLst>
              <a:gd name="T0" fmla="*/ 1802 w 3298"/>
              <a:gd name="T1" fmla="*/ 55 h 3294"/>
              <a:gd name="T2" fmla="*/ 1984 w 3298"/>
              <a:gd name="T3" fmla="*/ 129 h 3294"/>
              <a:gd name="T4" fmla="*/ 2187 w 3298"/>
              <a:gd name="T5" fmla="*/ 111 h 3294"/>
              <a:gd name="T6" fmla="*/ 2350 w 3298"/>
              <a:gd name="T7" fmla="*/ 175 h 3294"/>
              <a:gd name="T8" fmla="*/ 2467 w 3298"/>
              <a:gd name="T9" fmla="*/ 319 h 3294"/>
              <a:gd name="T10" fmla="*/ 2623 w 3298"/>
              <a:gd name="T11" fmla="*/ 402 h 3294"/>
              <a:gd name="T12" fmla="*/ 2793 w 3298"/>
              <a:gd name="T13" fmla="*/ 464 h 3294"/>
              <a:gd name="T14" fmla="*/ 2879 w 3298"/>
              <a:gd name="T15" fmla="*/ 613 h 3294"/>
              <a:gd name="T16" fmla="*/ 2940 w 3298"/>
              <a:gd name="T17" fmla="*/ 785 h 3294"/>
              <a:gd name="T18" fmla="*/ 3076 w 3298"/>
              <a:gd name="T19" fmla="*/ 907 h 3294"/>
              <a:gd name="T20" fmla="*/ 3182 w 3298"/>
              <a:gd name="T21" fmla="*/ 1047 h 3294"/>
              <a:gd name="T22" fmla="*/ 3171 w 3298"/>
              <a:gd name="T23" fmla="*/ 1246 h 3294"/>
              <a:gd name="T24" fmla="*/ 3209 w 3298"/>
              <a:gd name="T25" fmla="*/ 1434 h 3294"/>
              <a:gd name="T26" fmla="*/ 3295 w 3298"/>
              <a:gd name="T27" fmla="*/ 1615 h 3294"/>
              <a:gd name="T28" fmla="*/ 3243 w 3298"/>
              <a:gd name="T29" fmla="*/ 1800 h 3294"/>
              <a:gd name="T30" fmla="*/ 3169 w 3298"/>
              <a:gd name="T31" fmla="*/ 1981 h 3294"/>
              <a:gd name="T32" fmla="*/ 3187 w 3298"/>
              <a:gd name="T33" fmla="*/ 2184 h 3294"/>
              <a:gd name="T34" fmla="*/ 3123 w 3298"/>
              <a:gd name="T35" fmla="*/ 2347 h 3294"/>
              <a:gd name="T36" fmla="*/ 2978 w 3298"/>
              <a:gd name="T37" fmla="*/ 2464 h 3294"/>
              <a:gd name="T38" fmla="*/ 2895 w 3298"/>
              <a:gd name="T39" fmla="*/ 2620 h 3294"/>
              <a:gd name="T40" fmla="*/ 2833 w 3298"/>
              <a:gd name="T41" fmla="*/ 2790 h 3294"/>
              <a:gd name="T42" fmla="*/ 2684 w 3298"/>
              <a:gd name="T43" fmla="*/ 2876 h 3294"/>
              <a:gd name="T44" fmla="*/ 2512 w 3298"/>
              <a:gd name="T45" fmla="*/ 2937 h 3294"/>
              <a:gd name="T46" fmla="*/ 2390 w 3298"/>
              <a:gd name="T47" fmla="*/ 3072 h 3294"/>
              <a:gd name="T48" fmla="*/ 2250 w 3298"/>
              <a:gd name="T49" fmla="*/ 3178 h 3294"/>
              <a:gd name="T50" fmla="*/ 2051 w 3298"/>
              <a:gd name="T51" fmla="*/ 3167 h 3294"/>
              <a:gd name="T52" fmla="*/ 1862 w 3298"/>
              <a:gd name="T53" fmla="*/ 3205 h 3294"/>
              <a:gd name="T54" fmla="*/ 1681 w 3298"/>
              <a:gd name="T55" fmla="*/ 3291 h 3294"/>
              <a:gd name="T56" fmla="*/ 1496 w 3298"/>
              <a:gd name="T57" fmla="*/ 3239 h 3294"/>
              <a:gd name="T58" fmla="*/ 1314 w 3298"/>
              <a:gd name="T59" fmla="*/ 3165 h 3294"/>
              <a:gd name="T60" fmla="*/ 1111 w 3298"/>
              <a:gd name="T61" fmla="*/ 3183 h 3294"/>
              <a:gd name="T62" fmla="*/ 948 w 3298"/>
              <a:gd name="T63" fmla="*/ 3119 h 3294"/>
              <a:gd name="T64" fmla="*/ 831 w 3298"/>
              <a:gd name="T65" fmla="*/ 2975 h 3294"/>
              <a:gd name="T66" fmla="*/ 675 w 3298"/>
              <a:gd name="T67" fmla="*/ 2892 h 3294"/>
              <a:gd name="T68" fmla="*/ 505 w 3298"/>
              <a:gd name="T69" fmla="*/ 2830 h 3294"/>
              <a:gd name="T70" fmla="*/ 419 w 3298"/>
              <a:gd name="T71" fmla="*/ 2681 h 3294"/>
              <a:gd name="T72" fmla="*/ 358 w 3298"/>
              <a:gd name="T73" fmla="*/ 2509 h 3294"/>
              <a:gd name="T74" fmla="*/ 222 w 3298"/>
              <a:gd name="T75" fmla="*/ 2387 h 3294"/>
              <a:gd name="T76" fmla="*/ 116 w 3298"/>
              <a:gd name="T77" fmla="*/ 2247 h 3294"/>
              <a:gd name="T78" fmla="*/ 127 w 3298"/>
              <a:gd name="T79" fmla="*/ 2048 h 3294"/>
              <a:gd name="T80" fmla="*/ 90 w 3298"/>
              <a:gd name="T81" fmla="*/ 1860 h 3294"/>
              <a:gd name="T82" fmla="*/ 3 w 3298"/>
              <a:gd name="T83" fmla="*/ 1679 h 3294"/>
              <a:gd name="T84" fmla="*/ 55 w 3298"/>
              <a:gd name="T85" fmla="*/ 1494 h 3294"/>
              <a:gd name="T86" fmla="*/ 129 w 3298"/>
              <a:gd name="T87" fmla="*/ 1313 h 3294"/>
              <a:gd name="T88" fmla="*/ 111 w 3298"/>
              <a:gd name="T89" fmla="*/ 1110 h 3294"/>
              <a:gd name="T90" fmla="*/ 175 w 3298"/>
              <a:gd name="T91" fmla="*/ 947 h 3294"/>
              <a:gd name="T92" fmla="*/ 320 w 3298"/>
              <a:gd name="T93" fmla="*/ 830 h 3294"/>
              <a:gd name="T94" fmla="*/ 403 w 3298"/>
              <a:gd name="T95" fmla="*/ 674 h 3294"/>
              <a:gd name="T96" fmla="*/ 465 w 3298"/>
              <a:gd name="T97" fmla="*/ 504 h 3294"/>
              <a:gd name="T98" fmla="*/ 614 w 3298"/>
              <a:gd name="T99" fmla="*/ 418 h 3294"/>
              <a:gd name="T100" fmla="*/ 786 w 3298"/>
              <a:gd name="T101" fmla="*/ 357 h 3294"/>
              <a:gd name="T102" fmla="*/ 908 w 3298"/>
              <a:gd name="T103" fmla="*/ 222 h 3294"/>
              <a:gd name="T104" fmla="*/ 1048 w 3298"/>
              <a:gd name="T105" fmla="*/ 116 h 3294"/>
              <a:gd name="T106" fmla="*/ 1247 w 3298"/>
              <a:gd name="T107" fmla="*/ 127 h 3294"/>
              <a:gd name="T108" fmla="*/ 1436 w 3298"/>
              <a:gd name="T109" fmla="*/ 89 h 3294"/>
              <a:gd name="T110" fmla="*/ 1617 w 3298"/>
              <a:gd name="T111" fmla="*/ 3 h 32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Rectangle 12"/>
          <p:cNvSpPr/>
          <p:nvPr/>
        </p:nvSpPr>
        <p:spPr>
          <a:xfrm>
            <a:off x="8931275" y="0"/>
            <a:ext cx="212725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Freeform 6"/>
          <p:cNvSpPr>
            <a:spLocks noChangeArrowheads="1"/>
          </p:cNvSpPr>
          <p:nvPr/>
        </p:nvSpPr>
        <p:spPr bwMode="auto">
          <a:xfrm>
            <a:off x="2063750" y="630238"/>
            <a:ext cx="5229225" cy="5229225"/>
          </a:xfrm>
          <a:custGeom>
            <a:avLst/>
            <a:gdLst>
              <a:gd name="T0" fmla="*/ 1802 w 3298"/>
              <a:gd name="T1" fmla="*/ 55 h 3294"/>
              <a:gd name="T2" fmla="*/ 1984 w 3298"/>
              <a:gd name="T3" fmla="*/ 129 h 3294"/>
              <a:gd name="T4" fmla="*/ 2187 w 3298"/>
              <a:gd name="T5" fmla="*/ 111 h 3294"/>
              <a:gd name="T6" fmla="*/ 2350 w 3298"/>
              <a:gd name="T7" fmla="*/ 175 h 3294"/>
              <a:gd name="T8" fmla="*/ 2467 w 3298"/>
              <a:gd name="T9" fmla="*/ 319 h 3294"/>
              <a:gd name="T10" fmla="*/ 2623 w 3298"/>
              <a:gd name="T11" fmla="*/ 402 h 3294"/>
              <a:gd name="T12" fmla="*/ 2793 w 3298"/>
              <a:gd name="T13" fmla="*/ 464 h 3294"/>
              <a:gd name="T14" fmla="*/ 2879 w 3298"/>
              <a:gd name="T15" fmla="*/ 613 h 3294"/>
              <a:gd name="T16" fmla="*/ 2940 w 3298"/>
              <a:gd name="T17" fmla="*/ 785 h 3294"/>
              <a:gd name="T18" fmla="*/ 3076 w 3298"/>
              <a:gd name="T19" fmla="*/ 907 h 3294"/>
              <a:gd name="T20" fmla="*/ 3182 w 3298"/>
              <a:gd name="T21" fmla="*/ 1047 h 3294"/>
              <a:gd name="T22" fmla="*/ 3171 w 3298"/>
              <a:gd name="T23" fmla="*/ 1246 h 3294"/>
              <a:gd name="T24" fmla="*/ 3209 w 3298"/>
              <a:gd name="T25" fmla="*/ 1434 h 3294"/>
              <a:gd name="T26" fmla="*/ 3295 w 3298"/>
              <a:gd name="T27" fmla="*/ 1615 h 3294"/>
              <a:gd name="T28" fmla="*/ 3243 w 3298"/>
              <a:gd name="T29" fmla="*/ 1800 h 3294"/>
              <a:gd name="T30" fmla="*/ 3169 w 3298"/>
              <a:gd name="T31" fmla="*/ 1981 h 3294"/>
              <a:gd name="T32" fmla="*/ 3187 w 3298"/>
              <a:gd name="T33" fmla="*/ 2184 h 3294"/>
              <a:gd name="T34" fmla="*/ 3123 w 3298"/>
              <a:gd name="T35" fmla="*/ 2347 h 3294"/>
              <a:gd name="T36" fmla="*/ 2978 w 3298"/>
              <a:gd name="T37" fmla="*/ 2464 h 3294"/>
              <a:gd name="T38" fmla="*/ 2895 w 3298"/>
              <a:gd name="T39" fmla="*/ 2620 h 3294"/>
              <a:gd name="T40" fmla="*/ 2833 w 3298"/>
              <a:gd name="T41" fmla="*/ 2790 h 3294"/>
              <a:gd name="T42" fmla="*/ 2684 w 3298"/>
              <a:gd name="T43" fmla="*/ 2876 h 3294"/>
              <a:gd name="T44" fmla="*/ 2512 w 3298"/>
              <a:gd name="T45" fmla="*/ 2937 h 3294"/>
              <a:gd name="T46" fmla="*/ 2390 w 3298"/>
              <a:gd name="T47" fmla="*/ 3072 h 3294"/>
              <a:gd name="T48" fmla="*/ 2250 w 3298"/>
              <a:gd name="T49" fmla="*/ 3178 h 3294"/>
              <a:gd name="T50" fmla="*/ 2051 w 3298"/>
              <a:gd name="T51" fmla="*/ 3167 h 3294"/>
              <a:gd name="T52" fmla="*/ 1862 w 3298"/>
              <a:gd name="T53" fmla="*/ 3205 h 3294"/>
              <a:gd name="T54" fmla="*/ 1681 w 3298"/>
              <a:gd name="T55" fmla="*/ 3291 h 3294"/>
              <a:gd name="T56" fmla="*/ 1496 w 3298"/>
              <a:gd name="T57" fmla="*/ 3239 h 3294"/>
              <a:gd name="T58" fmla="*/ 1314 w 3298"/>
              <a:gd name="T59" fmla="*/ 3165 h 3294"/>
              <a:gd name="T60" fmla="*/ 1111 w 3298"/>
              <a:gd name="T61" fmla="*/ 3183 h 3294"/>
              <a:gd name="T62" fmla="*/ 948 w 3298"/>
              <a:gd name="T63" fmla="*/ 3119 h 3294"/>
              <a:gd name="T64" fmla="*/ 831 w 3298"/>
              <a:gd name="T65" fmla="*/ 2975 h 3294"/>
              <a:gd name="T66" fmla="*/ 675 w 3298"/>
              <a:gd name="T67" fmla="*/ 2892 h 3294"/>
              <a:gd name="T68" fmla="*/ 505 w 3298"/>
              <a:gd name="T69" fmla="*/ 2830 h 3294"/>
              <a:gd name="T70" fmla="*/ 419 w 3298"/>
              <a:gd name="T71" fmla="*/ 2681 h 3294"/>
              <a:gd name="T72" fmla="*/ 358 w 3298"/>
              <a:gd name="T73" fmla="*/ 2509 h 3294"/>
              <a:gd name="T74" fmla="*/ 222 w 3298"/>
              <a:gd name="T75" fmla="*/ 2387 h 3294"/>
              <a:gd name="T76" fmla="*/ 116 w 3298"/>
              <a:gd name="T77" fmla="*/ 2247 h 3294"/>
              <a:gd name="T78" fmla="*/ 127 w 3298"/>
              <a:gd name="T79" fmla="*/ 2048 h 3294"/>
              <a:gd name="T80" fmla="*/ 90 w 3298"/>
              <a:gd name="T81" fmla="*/ 1860 h 3294"/>
              <a:gd name="T82" fmla="*/ 3 w 3298"/>
              <a:gd name="T83" fmla="*/ 1679 h 3294"/>
              <a:gd name="T84" fmla="*/ 55 w 3298"/>
              <a:gd name="T85" fmla="*/ 1494 h 3294"/>
              <a:gd name="T86" fmla="*/ 129 w 3298"/>
              <a:gd name="T87" fmla="*/ 1313 h 3294"/>
              <a:gd name="T88" fmla="*/ 111 w 3298"/>
              <a:gd name="T89" fmla="*/ 1110 h 3294"/>
              <a:gd name="T90" fmla="*/ 175 w 3298"/>
              <a:gd name="T91" fmla="*/ 947 h 3294"/>
              <a:gd name="T92" fmla="*/ 320 w 3298"/>
              <a:gd name="T93" fmla="*/ 830 h 3294"/>
              <a:gd name="T94" fmla="*/ 403 w 3298"/>
              <a:gd name="T95" fmla="*/ 674 h 3294"/>
              <a:gd name="T96" fmla="*/ 465 w 3298"/>
              <a:gd name="T97" fmla="*/ 504 h 3294"/>
              <a:gd name="T98" fmla="*/ 614 w 3298"/>
              <a:gd name="T99" fmla="*/ 418 h 3294"/>
              <a:gd name="T100" fmla="*/ 786 w 3298"/>
              <a:gd name="T101" fmla="*/ 357 h 3294"/>
              <a:gd name="T102" fmla="*/ 908 w 3298"/>
              <a:gd name="T103" fmla="*/ 222 h 3294"/>
              <a:gd name="T104" fmla="*/ 1048 w 3298"/>
              <a:gd name="T105" fmla="*/ 116 h 3294"/>
              <a:gd name="T106" fmla="*/ 1247 w 3298"/>
              <a:gd name="T107" fmla="*/ 127 h 3294"/>
              <a:gd name="T108" fmla="*/ 1436 w 3298"/>
              <a:gd name="T109" fmla="*/ 89 h 3294"/>
              <a:gd name="T110" fmla="*/ 1617 w 3298"/>
              <a:gd name="T111" fmla="*/ 3 h 32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Rectangle 12"/>
          <p:cNvSpPr/>
          <p:nvPr/>
        </p:nvSpPr>
        <p:spPr>
          <a:xfrm>
            <a:off x="8931275" y="0"/>
            <a:ext cx="212725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8892" y="1098388"/>
            <a:ext cx="7738814" cy="4394988"/>
          </a:xfrm>
        </p:spPr>
        <p:txBody>
          <a:bodyPr anchor="ctr">
            <a:noAutofit/>
          </a:bodyPr>
          <a:lstStyle>
            <a:lvl1pPr algn="ctr">
              <a:defRPr sz="7500" spc="600" baseline="0"/>
            </a:lvl1pPr>
          </a:lstStyle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661284" y="5979197"/>
            <a:ext cx="6034030" cy="742279"/>
          </a:xfrm>
        </p:spPr>
        <p:txBody>
          <a:bodyPr>
            <a:normAutofit/>
          </a:bodyPr>
          <a:lstStyle>
            <a:lvl1pPr marL="0" indent="0" algn="ctr">
              <a:lnSpc>
                <a:spcPct val="100000"/>
              </a:lnSpc>
              <a:buNone/>
              <a:defRPr sz="1500" b="1" i="0" cap="all" spc="300" baseline="0">
                <a:solidFill>
                  <a:schemeClr val="tx2"/>
                </a:solidFill>
                <a:latin typeface="Comic Sans Pro" panose="03080502040302020204" charset="0"/>
                <a:sym typeface="Comic Sans Pro" panose="0308050204030202020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以编辑母版副标题样式</a:t>
            </a:r>
            <a:endParaRPr lang="en-US" noProof="1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F9A23D23-312C-457B-BF28-7BF4FB99E99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/>
          <p:nvPr/>
        </p:nvSpPr>
        <p:spPr>
          <a:xfrm>
            <a:off x="0" y="0"/>
            <a:ext cx="9144000" cy="1606550"/>
          </a:xfrm>
          <a:prstGeom prst="rect">
            <a:avLst/>
          </a:prstGeom>
          <a:solidFill>
            <a:srgbClr val="00B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12"/>
          <p:cNvSpPr/>
          <p:nvPr/>
        </p:nvSpPr>
        <p:spPr>
          <a:xfrm>
            <a:off x="0" y="1606550"/>
            <a:ext cx="9144000" cy="525145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/>
          <p:cNvSpPr/>
          <p:nvPr/>
        </p:nvSpPr>
        <p:spPr>
          <a:xfrm>
            <a:off x="0" y="0"/>
            <a:ext cx="9144000" cy="1606550"/>
          </a:xfrm>
          <a:prstGeom prst="rect">
            <a:avLst/>
          </a:prstGeom>
          <a:solidFill>
            <a:srgbClr val="00B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12"/>
          <p:cNvSpPr/>
          <p:nvPr/>
        </p:nvSpPr>
        <p:spPr>
          <a:xfrm>
            <a:off x="0" y="1606550"/>
            <a:ext cx="9144000" cy="525145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2A58AE45-133D-4DC1-8EFC-A596519E1E3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/>
          <p:nvPr/>
        </p:nvSpPr>
        <p:spPr>
          <a:xfrm>
            <a:off x="0" y="0"/>
            <a:ext cx="9144000" cy="160655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12"/>
          <p:cNvSpPr/>
          <p:nvPr/>
        </p:nvSpPr>
        <p:spPr>
          <a:xfrm>
            <a:off x="0" y="1606550"/>
            <a:ext cx="9144000" cy="52514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/>
          <p:cNvSpPr/>
          <p:nvPr/>
        </p:nvSpPr>
        <p:spPr>
          <a:xfrm>
            <a:off x="0" y="0"/>
            <a:ext cx="9144000" cy="160655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12"/>
          <p:cNvSpPr/>
          <p:nvPr/>
        </p:nvSpPr>
        <p:spPr>
          <a:xfrm>
            <a:off x="0" y="1606550"/>
            <a:ext cx="9144000" cy="52514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567F478C-BECB-46AE-8B78-D417706DC4F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2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/>
          <p:nvPr/>
        </p:nvSpPr>
        <p:spPr>
          <a:xfrm>
            <a:off x="0" y="0"/>
            <a:ext cx="315913" cy="68580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9" title="left edge border"/>
          <p:cNvSpPr/>
          <p:nvPr/>
        </p:nvSpPr>
        <p:spPr>
          <a:xfrm>
            <a:off x="8939213" y="0"/>
            <a:ext cx="204787" cy="68580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50674FA2-99C1-43CF-A1C8-8AF18987BAA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2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/>
          <p:nvPr/>
        </p:nvSpPr>
        <p:spPr>
          <a:xfrm>
            <a:off x="0" y="0"/>
            <a:ext cx="315913" cy="68580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9" title="left edge border"/>
          <p:cNvSpPr/>
          <p:nvPr/>
        </p:nvSpPr>
        <p:spPr>
          <a:xfrm>
            <a:off x="8939213" y="0"/>
            <a:ext cx="204787" cy="68580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/>
          <p:cNvSpPr/>
          <p:nvPr/>
        </p:nvSpPr>
        <p:spPr>
          <a:xfrm>
            <a:off x="315913" y="0"/>
            <a:ext cx="8623300" cy="68580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449413FD-F28F-4E80-BF75-331EC459EB7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2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/>
          <p:nvPr/>
        </p:nvSpPr>
        <p:spPr>
          <a:xfrm>
            <a:off x="0" y="0"/>
            <a:ext cx="9144000" cy="1606550"/>
          </a:xfrm>
          <a:prstGeom prst="rect">
            <a:avLst/>
          </a:prstGeom>
          <a:solidFill>
            <a:srgbClr val="00B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12"/>
          <p:cNvSpPr/>
          <p:nvPr/>
        </p:nvSpPr>
        <p:spPr>
          <a:xfrm>
            <a:off x="0" y="1606550"/>
            <a:ext cx="9144000" cy="50165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/>
          <p:cNvSpPr/>
          <p:nvPr/>
        </p:nvSpPr>
        <p:spPr>
          <a:xfrm>
            <a:off x="0" y="6597650"/>
            <a:ext cx="9144000" cy="268288"/>
          </a:xfrm>
          <a:prstGeom prst="rect">
            <a:avLst/>
          </a:prstGeom>
          <a:solidFill>
            <a:srgbClr val="00B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DA10A578-D9E1-4FD6-80A3-DDB0FC3424F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/>
          <p:nvPr/>
        </p:nvSpPr>
        <p:spPr>
          <a:xfrm>
            <a:off x="0" y="0"/>
            <a:ext cx="9144000" cy="260350"/>
          </a:xfrm>
          <a:prstGeom prst="rect">
            <a:avLst/>
          </a:prstGeom>
          <a:solidFill>
            <a:srgbClr val="00B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12"/>
          <p:cNvSpPr/>
          <p:nvPr/>
        </p:nvSpPr>
        <p:spPr>
          <a:xfrm>
            <a:off x="0" y="260350"/>
            <a:ext cx="9144000" cy="63627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/>
          <p:cNvSpPr/>
          <p:nvPr/>
        </p:nvSpPr>
        <p:spPr>
          <a:xfrm>
            <a:off x="0" y="6597650"/>
            <a:ext cx="9144000" cy="268288"/>
          </a:xfrm>
          <a:prstGeom prst="rect">
            <a:avLst/>
          </a:prstGeom>
          <a:solidFill>
            <a:srgbClr val="00B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321C6F68-FD49-4E11-8453-E6E3A87747A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/>
          <p:nvPr/>
        </p:nvSpPr>
        <p:spPr>
          <a:xfrm>
            <a:off x="0" y="0"/>
            <a:ext cx="9144000" cy="260350"/>
          </a:xfrm>
          <a:prstGeom prst="rect">
            <a:avLst/>
          </a:prstGeom>
          <a:solidFill>
            <a:srgbClr val="0070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12"/>
          <p:cNvSpPr/>
          <p:nvPr/>
        </p:nvSpPr>
        <p:spPr>
          <a:xfrm>
            <a:off x="0" y="260350"/>
            <a:ext cx="9144000" cy="63627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/>
          <p:cNvSpPr/>
          <p:nvPr/>
        </p:nvSpPr>
        <p:spPr>
          <a:xfrm>
            <a:off x="0" y="6597650"/>
            <a:ext cx="9144000" cy="268288"/>
          </a:xfrm>
          <a:prstGeom prst="rect">
            <a:avLst/>
          </a:prstGeom>
          <a:solidFill>
            <a:srgbClr val="0070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9A31B31C-C4F1-43E4-8E71-97E21D8F7EF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3">
              <a:lumMod val="20000"/>
              <a:lumOff val="8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81EF390D-C566-496B-A8AF-2AD4983414F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3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/>
          <p:nvPr/>
        </p:nvSpPr>
        <p:spPr>
          <a:xfrm>
            <a:off x="0" y="260350"/>
            <a:ext cx="9144000" cy="6362700"/>
          </a:xfrm>
          <a:prstGeom prst="rect">
            <a:avLst/>
          </a:prstGeom>
          <a:solidFill>
            <a:schemeClr val="accent3">
              <a:lumMod val="20000"/>
              <a:lumOff val="8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A5393DA2-D1E1-4FA1-9024-57083314C19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2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/>
          <p:nvPr/>
        </p:nvSpPr>
        <p:spPr>
          <a:xfrm>
            <a:off x="0" y="0"/>
            <a:ext cx="9144000" cy="1968500"/>
          </a:xfrm>
          <a:prstGeom prst="rect">
            <a:avLst/>
          </a:prstGeom>
          <a:solidFill>
            <a:srgbClr val="00B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12"/>
          <p:cNvSpPr/>
          <p:nvPr/>
        </p:nvSpPr>
        <p:spPr>
          <a:xfrm>
            <a:off x="0" y="1968500"/>
            <a:ext cx="9144000" cy="2801938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/>
          <p:cNvSpPr/>
          <p:nvPr/>
        </p:nvSpPr>
        <p:spPr>
          <a:xfrm>
            <a:off x="0" y="4770438"/>
            <a:ext cx="9144000" cy="2120900"/>
          </a:xfrm>
          <a:prstGeom prst="rect">
            <a:avLst/>
          </a:prstGeom>
          <a:solidFill>
            <a:srgbClr val="00B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C5A7029D-DA4C-4ED8-8FEC-A871A226D91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>
                <a:latin typeface="Comic Sans Pro" panose="03080502040302020204" charset="0"/>
                <a:sym typeface="Comic Sans Pro" panose="03080502040302020204" charset="0"/>
              </a:defRPr>
            </a:lvl1pPr>
            <a:lvl2pPr>
              <a:defRPr>
                <a:latin typeface="Comic Sans Pro" panose="03080502040302020204" charset="0"/>
                <a:sym typeface="Comic Sans Pro" panose="03080502040302020204" charset="0"/>
              </a:defRPr>
            </a:lvl2pPr>
            <a:lvl3pPr>
              <a:defRPr>
                <a:latin typeface="Comic Sans Pro" panose="03080502040302020204" charset="0"/>
                <a:sym typeface="Comic Sans Pro" panose="03080502040302020204" charset="0"/>
              </a:defRPr>
            </a:lvl3pPr>
            <a:lvl4pPr>
              <a:defRPr>
                <a:latin typeface="Comic Sans Pro" panose="03080502040302020204" charset="0"/>
                <a:sym typeface="Comic Sans Pro" panose="03080502040302020204" charset="0"/>
              </a:defRPr>
            </a:lvl4pPr>
            <a:lvl5pPr>
              <a:defRPr>
                <a:latin typeface="Comic Sans Pro" panose="03080502040302020204" charset="0"/>
                <a:sym typeface="Comic Sans Pro" panose="03080502040302020204" charset="0"/>
              </a:defRPr>
            </a:lvl5pPr>
          </a:lstStyle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A1EF6E-07ED-4450-B9A7-55D9B6579B5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/>
          <p:nvPr/>
        </p:nvSpPr>
        <p:spPr>
          <a:xfrm>
            <a:off x="0" y="0"/>
            <a:ext cx="9144000" cy="1606550"/>
          </a:xfrm>
          <a:prstGeom prst="rect">
            <a:avLst/>
          </a:prstGeom>
          <a:solidFill>
            <a:srgbClr val="00B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12"/>
          <p:cNvSpPr/>
          <p:nvPr/>
        </p:nvSpPr>
        <p:spPr>
          <a:xfrm>
            <a:off x="0" y="1606550"/>
            <a:ext cx="9144000" cy="525145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E9314199-25CA-4C48-885B-B87AF2EB872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/>
          <p:nvPr/>
        </p:nvSpPr>
        <p:spPr>
          <a:xfrm>
            <a:off x="0" y="0"/>
            <a:ext cx="9144000" cy="160655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12"/>
          <p:cNvSpPr/>
          <p:nvPr/>
        </p:nvSpPr>
        <p:spPr>
          <a:xfrm>
            <a:off x="0" y="1606550"/>
            <a:ext cx="9144000" cy="52514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72533DC9-2E46-4305-AFCA-544A34E86AE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>
            <a:lvl1pPr>
              <a:defRPr>
                <a:latin typeface="Comic Sans Pro" panose="03080502040302020204" charset="0"/>
                <a:sym typeface="Comic Sans Pro" panose="03080502040302020204" charset="0"/>
              </a:defRPr>
            </a:lvl1pPr>
            <a:lvl2pPr>
              <a:defRPr>
                <a:latin typeface="Comic Sans Pro" panose="03080502040302020204" charset="0"/>
                <a:sym typeface="Comic Sans Pro" panose="03080502040302020204" charset="0"/>
              </a:defRPr>
            </a:lvl2pPr>
            <a:lvl3pPr>
              <a:defRPr>
                <a:latin typeface="Comic Sans Pro" panose="03080502040302020204" charset="0"/>
                <a:sym typeface="Comic Sans Pro" panose="03080502040302020204" charset="0"/>
              </a:defRPr>
            </a:lvl3pPr>
            <a:lvl4pPr>
              <a:defRPr>
                <a:latin typeface="Comic Sans Pro" panose="03080502040302020204" charset="0"/>
                <a:sym typeface="Comic Sans Pro" panose="03080502040302020204" charset="0"/>
              </a:defRPr>
            </a:lvl4pPr>
            <a:lvl5pPr>
              <a:defRPr>
                <a:latin typeface="Comic Sans Pro" panose="03080502040302020204" charset="0"/>
                <a:sym typeface="Comic Sans Pro" panose="03080502040302020204" charset="0"/>
              </a:defRPr>
            </a:lvl5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480DDE-C375-4B75-87E3-65F2DABC9DE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>
                <a:latin typeface="Comic Sans Pro" panose="03080502040302020204" charset="0"/>
                <a:sym typeface="Comic Sans Pro" panose="03080502040302020204" charset="0"/>
              </a:defRPr>
            </a:lvl1pPr>
            <a:lvl2pPr>
              <a:defRPr>
                <a:latin typeface="Comic Sans Pro" panose="03080502040302020204" charset="0"/>
                <a:sym typeface="Comic Sans Pro" panose="03080502040302020204" charset="0"/>
              </a:defRPr>
            </a:lvl2pPr>
            <a:lvl3pPr>
              <a:defRPr>
                <a:latin typeface="Comic Sans Pro" panose="03080502040302020204" charset="0"/>
                <a:sym typeface="Comic Sans Pro" panose="03080502040302020204" charset="0"/>
              </a:defRPr>
            </a:lvl3pPr>
            <a:lvl4pPr>
              <a:defRPr>
                <a:latin typeface="Comic Sans Pro" panose="03080502040302020204" charset="0"/>
                <a:sym typeface="Comic Sans Pro" panose="03080502040302020204" charset="0"/>
              </a:defRPr>
            </a:lvl4pPr>
            <a:lvl5pPr>
              <a:defRPr>
                <a:latin typeface="Comic Sans Pro" panose="03080502040302020204" charset="0"/>
                <a:sym typeface="Comic Sans Pro" panose="03080502040302020204" charset="0"/>
              </a:defRPr>
            </a:lvl5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>
                <a:latin typeface="Comic Sans Pro" panose="03080502040302020204" charset="0"/>
                <a:sym typeface="Comic Sans Pro" panose="03080502040302020204" charset="0"/>
              </a:defRPr>
            </a:lvl1pPr>
            <a:lvl2pPr>
              <a:defRPr>
                <a:latin typeface="Comic Sans Pro" panose="03080502040302020204" charset="0"/>
                <a:sym typeface="Comic Sans Pro" panose="03080502040302020204" charset="0"/>
              </a:defRPr>
            </a:lvl2pPr>
            <a:lvl3pPr>
              <a:defRPr>
                <a:latin typeface="Comic Sans Pro" panose="03080502040302020204" charset="0"/>
                <a:sym typeface="Comic Sans Pro" panose="03080502040302020204" charset="0"/>
              </a:defRPr>
            </a:lvl3pPr>
            <a:lvl4pPr>
              <a:defRPr>
                <a:latin typeface="Comic Sans Pro" panose="03080502040302020204" charset="0"/>
                <a:sym typeface="Comic Sans Pro" panose="03080502040302020204" charset="0"/>
              </a:defRPr>
            </a:lvl4pPr>
            <a:lvl5pPr>
              <a:defRPr>
                <a:latin typeface="Comic Sans Pro" panose="03080502040302020204" charset="0"/>
                <a:sym typeface="Comic Sans Pro" panose="03080502040302020204" charset="0"/>
              </a:defRPr>
            </a:lvl5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>
                <a:latin typeface="Comic Sans Pro" panose="03080502040302020204" charset="0"/>
                <a:sym typeface="Comic Sans Pro" panose="03080502040302020204" charset="0"/>
              </a:defRPr>
            </a:lvl1pPr>
            <a:lvl2pPr>
              <a:defRPr>
                <a:latin typeface="Comic Sans Pro" panose="03080502040302020204" charset="0"/>
                <a:sym typeface="Comic Sans Pro" panose="03080502040302020204" charset="0"/>
              </a:defRPr>
            </a:lvl2pPr>
            <a:lvl3pPr>
              <a:defRPr>
                <a:latin typeface="Comic Sans Pro" panose="03080502040302020204" charset="0"/>
                <a:sym typeface="Comic Sans Pro" panose="03080502040302020204" charset="0"/>
              </a:defRPr>
            </a:lvl3pPr>
            <a:lvl4pPr>
              <a:defRPr>
                <a:latin typeface="Comic Sans Pro" panose="03080502040302020204" charset="0"/>
                <a:sym typeface="Comic Sans Pro" panose="03080502040302020204" charset="0"/>
              </a:defRPr>
            </a:lvl4pPr>
            <a:lvl5pPr>
              <a:defRPr>
                <a:latin typeface="Comic Sans Pro" panose="03080502040302020204" charset="0"/>
                <a:sym typeface="Comic Sans Pro" panose="03080502040302020204" charset="0"/>
              </a:defRPr>
            </a:lvl5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>
                <a:latin typeface="Comic Sans Pro" panose="03080502040302020204" charset="0"/>
                <a:sym typeface="Comic Sans Pro" panose="03080502040302020204" charset="0"/>
              </a:defRPr>
            </a:lvl1pPr>
            <a:lvl2pPr>
              <a:defRPr>
                <a:latin typeface="Comic Sans Pro" panose="03080502040302020204" charset="0"/>
                <a:sym typeface="Comic Sans Pro" panose="03080502040302020204" charset="0"/>
              </a:defRPr>
            </a:lvl2pPr>
            <a:lvl3pPr>
              <a:defRPr>
                <a:latin typeface="Comic Sans Pro" panose="03080502040302020204" charset="0"/>
                <a:sym typeface="Comic Sans Pro" panose="03080502040302020204" charset="0"/>
              </a:defRPr>
            </a:lvl3pPr>
            <a:lvl4pPr>
              <a:defRPr>
                <a:latin typeface="Comic Sans Pro" panose="03080502040302020204" charset="0"/>
                <a:sym typeface="Comic Sans Pro" panose="03080502040302020204" charset="0"/>
              </a:defRPr>
            </a:lvl4pPr>
            <a:lvl5pPr>
              <a:defRPr>
                <a:latin typeface="Comic Sans Pro" panose="03080502040302020204" charset="0"/>
                <a:sym typeface="Comic Sans Pro" panose="03080502040302020204" charset="0"/>
              </a:defRPr>
            </a:lvl5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76559E-CBB1-4C1D-99DF-39B293F597F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>
                <a:latin typeface="Comic Sans Pro" panose="03080502040302020204" charset="0"/>
                <a:sym typeface="Comic Sans Pro" panose="03080502040302020204" charset="0"/>
              </a:defRPr>
            </a:lvl1pPr>
            <a:lvl2pPr>
              <a:defRPr>
                <a:latin typeface="Comic Sans Pro" panose="03080502040302020204" charset="0"/>
                <a:sym typeface="Comic Sans Pro" panose="03080502040302020204" charset="0"/>
              </a:defRPr>
            </a:lvl2pPr>
            <a:lvl3pPr>
              <a:defRPr>
                <a:latin typeface="Comic Sans Pro" panose="03080502040302020204" charset="0"/>
                <a:sym typeface="Comic Sans Pro" panose="03080502040302020204" charset="0"/>
              </a:defRPr>
            </a:lvl3pPr>
            <a:lvl4pPr>
              <a:defRPr>
                <a:latin typeface="Comic Sans Pro" panose="03080502040302020204" charset="0"/>
                <a:sym typeface="Comic Sans Pro" panose="03080502040302020204" charset="0"/>
              </a:defRPr>
            </a:lvl4pPr>
            <a:lvl5pPr>
              <a:defRPr>
                <a:latin typeface="Comic Sans Pro" panose="03080502040302020204" charset="0"/>
                <a:sym typeface="Comic Sans Pro" panose="03080502040302020204" charset="0"/>
              </a:defRPr>
            </a:lvl5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>
                <a:latin typeface="Comic Sans Pro" panose="03080502040302020204" charset="0"/>
                <a:sym typeface="Comic Sans Pro" panose="03080502040302020204" charset="0"/>
              </a:defRPr>
            </a:lvl1pPr>
            <a:lvl2pPr>
              <a:defRPr>
                <a:latin typeface="Comic Sans Pro" panose="03080502040302020204" charset="0"/>
                <a:sym typeface="Comic Sans Pro" panose="03080502040302020204" charset="0"/>
              </a:defRPr>
            </a:lvl2pPr>
            <a:lvl3pPr>
              <a:defRPr>
                <a:latin typeface="Comic Sans Pro" panose="03080502040302020204" charset="0"/>
                <a:sym typeface="Comic Sans Pro" panose="03080502040302020204" charset="0"/>
              </a:defRPr>
            </a:lvl3pPr>
            <a:lvl4pPr>
              <a:defRPr>
                <a:latin typeface="Comic Sans Pro" panose="03080502040302020204" charset="0"/>
                <a:sym typeface="Comic Sans Pro" panose="03080502040302020204" charset="0"/>
              </a:defRPr>
            </a:lvl4pPr>
            <a:lvl5pPr>
              <a:defRPr>
                <a:latin typeface="Comic Sans Pro" panose="03080502040302020204" charset="0"/>
                <a:sym typeface="Comic Sans Pro" panose="03080502040302020204" charset="0"/>
              </a:defRPr>
            </a:lvl5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>
                <a:latin typeface="Comic Sans Pro" panose="03080502040302020204" charset="0"/>
                <a:sym typeface="Comic Sans Pro" panose="03080502040302020204" charset="0"/>
              </a:defRPr>
            </a:lvl1pPr>
            <a:lvl2pPr>
              <a:defRPr>
                <a:latin typeface="Comic Sans Pro" panose="03080502040302020204" charset="0"/>
                <a:sym typeface="Comic Sans Pro" panose="03080502040302020204" charset="0"/>
              </a:defRPr>
            </a:lvl2pPr>
            <a:lvl3pPr>
              <a:defRPr>
                <a:latin typeface="Comic Sans Pro" panose="03080502040302020204" charset="0"/>
                <a:sym typeface="Comic Sans Pro" panose="03080502040302020204" charset="0"/>
              </a:defRPr>
            </a:lvl3pPr>
            <a:lvl4pPr>
              <a:defRPr>
                <a:latin typeface="Comic Sans Pro" panose="03080502040302020204" charset="0"/>
                <a:sym typeface="Comic Sans Pro" panose="03080502040302020204" charset="0"/>
              </a:defRPr>
            </a:lvl4pPr>
            <a:lvl5pPr>
              <a:defRPr>
                <a:latin typeface="Comic Sans Pro" panose="03080502040302020204" charset="0"/>
                <a:sym typeface="Comic Sans Pro" panose="03080502040302020204" charset="0"/>
              </a:defRPr>
            </a:lvl5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EE66C1-8A95-465F-85DA-8613831709A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6"/>
          <p:cNvSpPr>
            <a:spLocks noChangeArrowheads="1"/>
          </p:cNvSpPr>
          <p:nvPr/>
        </p:nvSpPr>
        <p:spPr bwMode="auto">
          <a:xfrm>
            <a:off x="0" y="0"/>
            <a:ext cx="2111375" cy="6858000"/>
          </a:xfrm>
          <a:custGeom>
            <a:avLst/>
            <a:gdLst>
              <a:gd name="T0" fmla="*/ 891 w 1773"/>
              <a:gd name="T1" fmla="*/ 0 h 4320"/>
              <a:gd name="T2" fmla="*/ 921 w 1773"/>
              <a:gd name="T3" fmla="*/ 111 h 4320"/>
              <a:gd name="T4" fmla="*/ 957 w 1773"/>
              <a:gd name="T5" fmla="*/ 217 h 4320"/>
              <a:gd name="T6" fmla="*/ 1007 w 1773"/>
              <a:gd name="T7" fmla="*/ 312 h 4320"/>
              <a:gd name="T8" fmla="*/ 1069 w 1773"/>
              <a:gd name="T9" fmla="*/ 387 h 4320"/>
              <a:gd name="T10" fmla="*/ 1145 w 1773"/>
              <a:gd name="T11" fmla="*/ 456 h 4320"/>
              <a:gd name="T12" fmla="*/ 1227 w 1773"/>
              <a:gd name="T13" fmla="*/ 520 h 4320"/>
              <a:gd name="T14" fmla="*/ 1311 w 1773"/>
              <a:gd name="T15" fmla="*/ 584 h 4320"/>
              <a:gd name="T16" fmla="*/ 1390 w 1773"/>
              <a:gd name="T17" fmla="*/ 651 h 4320"/>
              <a:gd name="T18" fmla="*/ 1456 w 1773"/>
              <a:gd name="T19" fmla="*/ 725 h 4320"/>
              <a:gd name="T20" fmla="*/ 1505 w 1773"/>
              <a:gd name="T21" fmla="*/ 808 h 4320"/>
              <a:gd name="T22" fmla="*/ 1530 w 1773"/>
              <a:gd name="T23" fmla="*/ 907 h 4320"/>
              <a:gd name="T24" fmla="*/ 1534 w 1773"/>
              <a:gd name="T25" fmla="*/ 1013 h 4320"/>
              <a:gd name="T26" fmla="*/ 1523 w 1773"/>
              <a:gd name="T27" fmla="*/ 1125 h 4320"/>
              <a:gd name="T28" fmla="*/ 1508 w 1773"/>
              <a:gd name="T29" fmla="*/ 1237 h 4320"/>
              <a:gd name="T30" fmla="*/ 1496 w 1773"/>
              <a:gd name="T31" fmla="*/ 1350 h 4320"/>
              <a:gd name="T32" fmla="*/ 1497 w 1773"/>
              <a:gd name="T33" fmla="*/ 1458 h 4320"/>
              <a:gd name="T34" fmla="*/ 1517 w 1773"/>
              <a:gd name="T35" fmla="*/ 1560 h 4320"/>
              <a:gd name="T36" fmla="*/ 1557 w 1773"/>
              <a:gd name="T37" fmla="*/ 1659 h 4320"/>
              <a:gd name="T38" fmla="*/ 1611 w 1773"/>
              <a:gd name="T39" fmla="*/ 1757 h 4320"/>
              <a:gd name="T40" fmla="*/ 1669 w 1773"/>
              <a:gd name="T41" fmla="*/ 1855 h 4320"/>
              <a:gd name="T42" fmla="*/ 1721 w 1773"/>
              <a:gd name="T43" fmla="*/ 1954 h 4320"/>
              <a:gd name="T44" fmla="*/ 1759 w 1773"/>
              <a:gd name="T45" fmla="*/ 2057 h 4320"/>
              <a:gd name="T46" fmla="*/ 1773 w 1773"/>
              <a:gd name="T47" fmla="*/ 2160 h 4320"/>
              <a:gd name="T48" fmla="*/ 1759 w 1773"/>
              <a:gd name="T49" fmla="*/ 2263 h 4320"/>
              <a:gd name="T50" fmla="*/ 1721 w 1773"/>
              <a:gd name="T51" fmla="*/ 2366 h 4320"/>
              <a:gd name="T52" fmla="*/ 1669 w 1773"/>
              <a:gd name="T53" fmla="*/ 2465 h 4320"/>
              <a:gd name="T54" fmla="*/ 1611 w 1773"/>
              <a:gd name="T55" fmla="*/ 2563 h 4320"/>
              <a:gd name="T56" fmla="*/ 1557 w 1773"/>
              <a:gd name="T57" fmla="*/ 2661 h 4320"/>
              <a:gd name="T58" fmla="*/ 1517 w 1773"/>
              <a:gd name="T59" fmla="*/ 2760 h 4320"/>
              <a:gd name="T60" fmla="*/ 1497 w 1773"/>
              <a:gd name="T61" fmla="*/ 2862 h 4320"/>
              <a:gd name="T62" fmla="*/ 1496 w 1773"/>
              <a:gd name="T63" fmla="*/ 2970 h 4320"/>
              <a:gd name="T64" fmla="*/ 1508 w 1773"/>
              <a:gd name="T65" fmla="*/ 3083 h 4320"/>
              <a:gd name="T66" fmla="*/ 1523 w 1773"/>
              <a:gd name="T67" fmla="*/ 3195 h 4320"/>
              <a:gd name="T68" fmla="*/ 1534 w 1773"/>
              <a:gd name="T69" fmla="*/ 3307 h 4320"/>
              <a:gd name="T70" fmla="*/ 1530 w 1773"/>
              <a:gd name="T71" fmla="*/ 3413 h 4320"/>
              <a:gd name="T72" fmla="*/ 1505 w 1773"/>
              <a:gd name="T73" fmla="*/ 3512 h 4320"/>
              <a:gd name="T74" fmla="*/ 1456 w 1773"/>
              <a:gd name="T75" fmla="*/ 3595 h 4320"/>
              <a:gd name="T76" fmla="*/ 1390 w 1773"/>
              <a:gd name="T77" fmla="*/ 3669 h 4320"/>
              <a:gd name="T78" fmla="*/ 1311 w 1773"/>
              <a:gd name="T79" fmla="*/ 3736 h 4320"/>
              <a:gd name="T80" fmla="*/ 1227 w 1773"/>
              <a:gd name="T81" fmla="*/ 3800 h 4320"/>
              <a:gd name="T82" fmla="*/ 1145 w 1773"/>
              <a:gd name="T83" fmla="*/ 3864 h 4320"/>
              <a:gd name="T84" fmla="*/ 1069 w 1773"/>
              <a:gd name="T85" fmla="*/ 3933 h 4320"/>
              <a:gd name="T86" fmla="*/ 1007 w 1773"/>
              <a:gd name="T87" fmla="*/ 4008 h 4320"/>
              <a:gd name="T88" fmla="*/ 957 w 1773"/>
              <a:gd name="T89" fmla="*/ 4103 h 4320"/>
              <a:gd name="T90" fmla="*/ 921 w 1773"/>
              <a:gd name="T91" fmla="*/ 4209 h 4320"/>
              <a:gd name="T92" fmla="*/ 891 w 1773"/>
              <a:gd name="T93" fmla="*/ 4320 h 4320"/>
              <a:gd name="T94" fmla="*/ 0 w 1773"/>
              <a:gd name="T95" fmla="*/ 0 h 4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1773" h="4320">
                <a:moveTo>
                  <a:pt x="0" y="0"/>
                </a:moveTo>
                <a:lnTo>
                  <a:pt x="891" y="0"/>
                </a:lnTo>
                <a:lnTo>
                  <a:pt x="906" y="56"/>
                </a:lnTo>
                <a:lnTo>
                  <a:pt x="921" y="111"/>
                </a:lnTo>
                <a:lnTo>
                  <a:pt x="938" y="165"/>
                </a:lnTo>
                <a:lnTo>
                  <a:pt x="957" y="217"/>
                </a:lnTo>
                <a:lnTo>
                  <a:pt x="980" y="266"/>
                </a:lnTo>
                <a:lnTo>
                  <a:pt x="1007" y="312"/>
                </a:lnTo>
                <a:lnTo>
                  <a:pt x="1036" y="351"/>
                </a:lnTo>
                <a:lnTo>
                  <a:pt x="1069" y="387"/>
                </a:lnTo>
                <a:lnTo>
                  <a:pt x="1105" y="422"/>
                </a:lnTo>
                <a:lnTo>
                  <a:pt x="1145" y="456"/>
                </a:lnTo>
                <a:lnTo>
                  <a:pt x="1185" y="487"/>
                </a:lnTo>
                <a:lnTo>
                  <a:pt x="1227" y="520"/>
                </a:lnTo>
                <a:lnTo>
                  <a:pt x="1270" y="551"/>
                </a:lnTo>
                <a:lnTo>
                  <a:pt x="1311" y="584"/>
                </a:lnTo>
                <a:lnTo>
                  <a:pt x="1352" y="617"/>
                </a:lnTo>
                <a:lnTo>
                  <a:pt x="1390" y="651"/>
                </a:lnTo>
                <a:lnTo>
                  <a:pt x="1425" y="687"/>
                </a:lnTo>
                <a:lnTo>
                  <a:pt x="1456" y="725"/>
                </a:lnTo>
                <a:lnTo>
                  <a:pt x="1484" y="765"/>
                </a:lnTo>
                <a:lnTo>
                  <a:pt x="1505" y="808"/>
                </a:lnTo>
                <a:lnTo>
                  <a:pt x="1521" y="856"/>
                </a:lnTo>
                <a:lnTo>
                  <a:pt x="1530" y="907"/>
                </a:lnTo>
                <a:lnTo>
                  <a:pt x="1534" y="960"/>
                </a:lnTo>
                <a:lnTo>
                  <a:pt x="1534" y="1013"/>
                </a:lnTo>
                <a:lnTo>
                  <a:pt x="1530" y="1068"/>
                </a:lnTo>
                <a:lnTo>
                  <a:pt x="1523" y="1125"/>
                </a:lnTo>
                <a:lnTo>
                  <a:pt x="1515" y="1181"/>
                </a:lnTo>
                <a:lnTo>
                  <a:pt x="1508" y="1237"/>
                </a:lnTo>
                <a:lnTo>
                  <a:pt x="1501" y="1293"/>
                </a:lnTo>
                <a:lnTo>
                  <a:pt x="1496" y="1350"/>
                </a:lnTo>
                <a:lnTo>
                  <a:pt x="1494" y="1405"/>
                </a:lnTo>
                <a:lnTo>
                  <a:pt x="1497" y="1458"/>
                </a:lnTo>
                <a:lnTo>
                  <a:pt x="1504" y="1511"/>
                </a:lnTo>
                <a:lnTo>
                  <a:pt x="1517" y="1560"/>
                </a:lnTo>
                <a:lnTo>
                  <a:pt x="1535" y="1610"/>
                </a:lnTo>
                <a:lnTo>
                  <a:pt x="1557" y="1659"/>
                </a:lnTo>
                <a:lnTo>
                  <a:pt x="1583" y="1708"/>
                </a:lnTo>
                <a:lnTo>
                  <a:pt x="1611" y="1757"/>
                </a:lnTo>
                <a:lnTo>
                  <a:pt x="1640" y="1807"/>
                </a:lnTo>
                <a:lnTo>
                  <a:pt x="1669" y="1855"/>
                </a:lnTo>
                <a:lnTo>
                  <a:pt x="1696" y="1905"/>
                </a:lnTo>
                <a:lnTo>
                  <a:pt x="1721" y="1954"/>
                </a:lnTo>
                <a:lnTo>
                  <a:pt x="1742" y="2006"/>
                </a:lnTo>
                <a:lnTo>
                  <a:pt x="1759" y="2057"/>
                </a:lnTo>
                <a:lnTo>
                  <a:pt x="1769" y="2108"/>
                </a:lnTo>
                <a:lnTo>
                  <a:pt x="1773" y="2160"/>
                </a:lnTo>
                <a:lnTo>
                  <a:pt x="1769" y="2212"/>
                </a:lnTo>
                <a:lnTo>
                  <a:pt x="1759" y="2263"/>
                </a:lnTo>
                <a:lnTo>
                  <a:pt x="1742" y="2314"/>
                </a:lnTo>
                <a:lnTo>
                  <a:pt x="1721" y="2366"/>
                </a:lnTo>
                <a:lnTo>
                  <a:pt x="1696" y="2415"/>
                </a:lnTo>
                <a:lnTo>
                  <a:pt x="1669" y="2465"/>
                </a:lnTo>
                <a:lnTo>
                  <a:pt x="1640" y="2513"/>
                </a:lnTo>
                <a:lnTo>
                  <a:pt x="1611" y="2563"/>
                </a:lnTo>
                <a:lnTo>
                  <a:pt x="1583" y="2612"/>
                </a:lnTo>
                <a:lnTo>
                  <a:pt x="1557" y="2661"/>
                </a:lnTo>
                <a:lnTo>
                  <a:pt x="1535" y="2710"/>
                </a:lnTo>
                <a:lnTo>
                  <a:pt x="1517" y="2760"/>
                </a:lnTo>
                <a:lnTo>
                  <a:pt x="1504" y="2809"/>
                </a:lnTo>
                <a:lnTo>
                  <a:pt x="1497" y="2862"/>
                </a:lnTo>
                <a:lnTo>
                  <a:pt x="1494" y="2915"/>
                </a:lnTo>
                <a:lnTo>
                  <a:pt x="1496" y="2970"/>
                </a:lnTo>
                <a:lnTo>
                  <a:pt x="1501" y="3027"/>
                </a:lnTo>
                <a:lnTo>
                  <a:pt x="1508" y="3083"/>
                </a:lnTo>
                <a:lnTo>
                  <a:pt x="1515" y="3139"/>
                </a:lnTo>
                <a:lnTo>
                  <a:pt x="1523" y="3195"/>
                </a:lnTo>
                <a:lnTo>
                  <a:pt x="1530" y="3252"/>
                </a:lnTo>
                <a:lnTo>
                  <a:pt x="1534" y="3307"/>
                </a:lnTo>
                <a:lnTo>
                  <a:pt x="1534" y="3360"/>
                </a:lnTo>
                <a:lnTo>
                  <a:pt x="1530" y="3413"/>
                </a:lnTo>
                <a:lnTo>
                  <a:pt x="1521" y="3464"/>
                </a:lnTo>
                <a:lnTo>
                  <a:pt x="1505" y="3512"/>
                </a:lnTo>
                <a:lnTo>
                  <a:pt x="1484" y="3555"/>
                </a:lnTo>
                <a:lnTo>
                  <a:pt x="1456" y="3595"/>
                </a:lnTo>
                <a:lnTo>
                  <a:pt x="1425" y="3633"/>
                </a:lnTo>
                <a:lnTo>
                  <a:pt x="1390" y="3669"/>
                </a:lnTo>
                <a:lnTo>
                  <a:pt x="1352" y="3703"/>
                </a:lnTo>
                <a:lnTo>
                  <a:pt x="1311" y="3736"/>
                </a:lnTo>
                <a:lnTo>
                  <a:pt x="1270" y="3769"/>
                </a:lnTo>
                <a:lnTo>
                  <a:pt x="1227" y="3800"/>
                </a:lnTo>
                <a:lnTo>
                  <a:pt x="1185" y="3833"/>
                </a:lnTo>
                <a:lnTo>
                  <a:pt x="1145" y="3864"/>
                </a:lnTo>
                <a:lnTo>
                  <a:pt x="1105" y="3898"/>
                </a:lnTo>
                <a:lnTo>
                  <a:pt x="1069" y="3933"/>
                </a:lnTo>
                <a:lnTo>
                  <a:pt x="1036" y="3969"/>
                </a:lnTo>
                <a:lnTo>
                  <a:pt x="1007" y="4008"/>
                </a:lnTo>
                <a:lnTo>
                  <a:pt x="980" y="4054"/>
                </a:lnTo>
                <a:lnTo>
                  <a:pt x="957" y="4103"/>
                </a:lnTo>
                <a:lnTo>
                  <a:pt x="938" y="4155"/>
                </a:lnTo>
                <a:lnTo>
                  <a:pt x="921" y="4209"/>
                </a:lnTo>
                <a:lnTo>
                  <a:pt x="906" y="4264"/>
                </a:lnTo>
                <a:lnTo>
                  <a:pt x="891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Freeform 11"/>
          <p:cNvSpPr>
            <a:spLocks noChangeArrowheads="1"/>
          </p:cNvSpPr>
          <p:nvPr/>
        </p:nvSpPr>
        <p:spPr bwMode="auto">
          <a:xfrm>
            <a:off x="655638" y="0"/>
            <a:ext cx="1235075" cy="6858000"/>
          </a:xfrm>
          <a:custGeom>
            <a:avLst/>
            <a:gdLst>
              <a:gd name="T0" fmla="*/ 188 w 1037"/>
              <a:gd name="T1" fmla="*/ 55 h 4320"/>
              <a:gd name="T2" fmla="*/ 234 w 1037"/>
              <a:gd name="T3" fmla="*/ 223 h 4320"/>
              <a:gd name="T4" fmla="*/ 292 w 1037"/>
              <a:gd name="T5" fmla="*/ 381 h 4320"/>
              <a:gd name="T6" fmla="*/ 382 w 1037"/>
              <a:gd name="T7" fmla="*/ 503 h 4320"/>
              <a:gd name="T8" fmla="*/ 502 w 1037"/>
              <a:gd name="T9" fmla="*/ 603 h 4320"/>
              <a:gd name="T10" fmla="*/ 628 w 1037"/>
              <a:gd name="T11" fmla="*/ 700 h 4320"/>
              <a:gd name="T12" fmla="*/ 736 w 1037"/>
              <a:gd name="T13" fmla="*/ 808 h 4320"/>
              <a:gd name="T14" fmla="*/ 800 w 1037"/>
              <a:gd name="T15" fmla="*/ 937 h 4320"/>
              <a:gd name="T16" fmla="*/ 812 w 1037"/>
              <a:gd name="T17" fmla="*/ 1085 h 4320"/>
              <a:gd name="T18" fmla="*/ 796 w 1037"/>
              <a:gd name="T19" fmla="*/ 1242 h 4320"/>
              <a:gd name="T20" fmla="*/ 778 w 1037"/>
              <a:gd name="T21" fmla="*/ 1401 h 4320"/>
              <a:gd name="T22" fmla="*/ 784 w 1037"/>
              <a:gd name="T23" fmla="*/ 1551 h 4320"/>
              <a:gd name="T24" fmla="*/ 841 w 1037"/>
              <a:gd name="T25" fmla="*/ 1702 h 4320"/>
              <a:gd name="T26" fmla="*/ 926 w 1037"/>
              <a:gd name="T27" fmla="*/ 1851 h 4320"/>
              <a:gd name="T28" fmla="*/ 1003 w 1037"/>
              <a:gd name="T29" fmla="*/ 2003 h 4320"/>
              <a:gd name="T30" fmla="*/ 1037 w 1037"/>
              <a:gd name="T31" fmla="*/ 2160 h 4320"/>
              <a:gd name="T32" fmla="*/ 1003 w 1037"/>
              <a:gd name="T33" fmla="*/ 2317 h 4320"/>
              <a:gd name="T34" fmla="*/ 926 w 1037"/>
              <a:gd name="T35" fmla="*/ 2469 h 4320"/>
              <a:gd name="T36" fmla="*/ 841 w 1037"/>
              <a:gd name="T37" fmla="*/ 2618 h 4320"/>
              <a:gd name="T38" fmla="*/ 784 w 1037"/>
              <a:gd name="T39" fmla="*/ 2769 h 4320"/>
              <a:gd name="T40" fmla="*/ 778 w 1037"/>
              <a:gd name="T41" fmla="*/ 2919 h 4320"/>
              <a:gd name="T42" fmla="*/ 796 w 1037"/>
              <a:gd name="T43" fmla="*/ 3078 h 4320"/>
              <a:gd name="T44" fmla="*/ 812 w 1037"/>
              <a:gd name="T45" fmla="*/ 3235 h 4320"/>
              <a:gd name="T46" fmla="*/ 800 w 1037"/>
              <a:gd name="T47" fmla="*/ 3383 h 4320"/>
              <a:gd name="T48" fmla="*/ 736 w 1037"/>
              <a:gd name="T49" fmla="*/ 3512 h 4320"/>
              <a:gd name="T50" fmla="*/ 628 w 1037"/>
              <a:gd name="T51" fmla="*/ 3620 h 4320"/>
              <a:gd name="T52" fmla="*/ 502 w 1037"/>
              <a:gd name="T53" fmla="*/ 3717 h 4320"/>
              <a:gd name="T54" fmla="*/ 382 w 1037"/>
              <a:gd name="T55" fmla="*/ 3817 h 4320"/>
              <a:gd name="T56" fmla="*/ 292 w 1037"/>
              <a:gd name="T57" fmla="*/ 3939 h 4320"/>
              <a:gd name="T58" fmla="*/ 234 w 1037"/>
              <a:gd name="T59" fmla="*/ 4097 h 4320"/>
              <a:gd name="T60" fmla="*/ 188 w 1037"/>
              <a:gd name="T61" fmla="*/ 4265 h 4320"/>
              <a:gd name="T62" fmla="*/ 17 w 1037"/>
              <a:gd name="T63" fmla="*/ 4278 h 4320"/>
              <a:gd name="T64" fmla="*/ 60 w 1037"/>
              <a:gd name="T65" fmla="*/ 4131 h 4320"/>
              <a:gd name="T66" fmla="*/ 109 w 1037"/>
              <a:gd name="T67" fmla="*/ 3964 h 4320"/>
              <a:gd name="T68" fmla="*/ 186 w 1037"/>
              <a:gd name="T69" fmla="*/ 3804 h 4320"/>
              <a:gd name="T70" fmla="*/ 303 w 1037"/>
              <a:gd name="T71" fmla="*/ 3672 h 4320"/>
              <a:gd name="T72" fmla="*/ 438 w 1037"/>
              <a:gd name="T73" fmla="*/ 3565 h 4320"/>
              <a:gd name="T74" fmla="*/ 561 w 1037"/>
              <a:gd name="T75" fmla="*/ 3466 h 4320"/>
              <a:gd name="T76" fmla="*/ 638 w 1037"/>
              <a:gd name="T77" fmla="*/ 3367 h 4320"/>
              <a:gd name="T78" fmla="*/ 654 w 1037"/>
              <a:gd name="T79" fmla="*/ 3265 h 4320"/>
              <a:gd name="T80" fmla="*/ 642 w 1037"/>
              <a:gd name="T81" fmla="*/ 3137 h 4320"/>
              <a:gd name="T82" fmla="*/ 620 w 1037"/>
              <a:gd name="T83" fmla="*/ 2952 h 4320"/>
              <a:gd name="T84" fmla="*/ 628 w 1037"/>
              <a:gd name="T85" fmla="*/ 2737 h 4320"/>
              <a:gd name="T86" fmla="*/ 685 w 1037"/>
              <a:gd name="T87" fmla="*/ 2574 h 4320"/>
              <a:gd name="T88" fmla="*/ 767 w 1037"/>
              <a:gd name="T89" fmla="*/ 2423 h 4320"/>
              <a:gd name="T90" fmla="*/ 834 w 1037"/>
              <a:gd name="T91" fmla="*/ 2303 h 4320"/>
              <a:gd name="T92" fmla="*/ 873 w 1037"/>
              <a:gd name="T93" fmla="*/ 2194 h 4320"/>
              <a:gd name="T94" fmla="*/ 864 w 1037"/>
              <a:gd name="T95" fmla="*/ 2092 h 4320"/>
              <a:gd name="T96" fmla="*/ 813 w 1037"/>
              <a:gd name="T97" fmla="*/ 1978 h 4320"/>
              <a:gd name="T98" fmla="*/ 739 w 1037"/>
              <a:gd name="T99" fmla="*/ 1848 h 4320"/>
              <a:gd name="T100" fmla="*/ 661 w 1037"/>
              <a:gd name="T101" fmla="*/ 1694 h 4320"/>
              <a:gd name="T102" fmla="*/ 618 w 1037"/>
              <a:gd name="T103" fmla="*/ 1511 h 4320"/>
              <a:gd name="T104" fmla="*/ 626 w 1037"/>
              <a:gd name="T105" fmla="*/ 1299 h 4320"/>
              <a:gd name="T106" fmla="*/ 647 w 1037"/>
              <a:gd name="T107" fmla="*/ 1139 h 4320"/>
              <a:gd name="T108" fmla="*/ 652 w 1037"/>
              <a:gd name="T109" fmla="*/ 1018 h 4320"/>
              <a:gd name="T110" fmla="*/ 620 w 1037"/>
              <a:gd name="T111" fmla="*/ 920 h 4320"/>
              <a:gd name="T112" fmla="*/ 523 w 1037"/>
              <a:gd name="T113" fmla="*/ 822 h 4320"/>
              <a:gd name="T114" fmla="*/ 392 w 1037"/>
              <a:gd name="T115" fmla="*/ 721 h 4320"/>
              <a:gd name="T116" fmla="*/ 261 w 1037"/>
              <a:gd name="T117" fmla="*/ 607 h 4320"/>
              <a:gd name="T118" fmla="*/ 156 w 1037"/>
              <a:gd name="T119" fmla="*/ 465 h 4320"/>
              <a:gd name="T120" fmla="*/ 90 w 1037"/>
              <a:gd name="T121" fmla="*/ 301 h 4320"/>
              <a:gd name="T122" fmla="*/ 46 w 1037"/>
              <a:gd name="T123" fmla="*/ 137 h 4320"/>
              <a:gd name="T124" fmla="*/ 0 w 1037"/>
              <a:gd name="T125" fmla="*/ 0 h 4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037" h="4320">
                <a:moveTo>
                  <a:pt x="0" y="0"/>
                </a:moveTo>
                <a:lnTo>
                  <a:pt x="171" y="0"/>
                </a:lnTo>
                <a:lnTo>
                  <a:pt x="188" y="55"/>
                </a:lnTo>
                <a:lnTo>
                  <a:pt x="204" y="110"/>
                </a:lnTo>
                <a:lnTo>
                  <a:pt x="220" y="166"/>
                </a:lnTo>
                <a:lnTo>
                  <a:pt x="234" y="223"/>
                </a:lnTo>
                <a:lnTo>
                  <a:pt x="251" y="278"/>
                </a:lnTo>
                <a:lnTo>
                  <a:pt x="269" y="331"/>
                </a:lnTo>
                <a:lnTo>
                  <a:pt x="292" y="381"/>
                </a:lnTo>
                <a:lnTo>
                  <a:pt x="319" y="427"/>
                </a:lnTo>
                <a:lnTo>
                  <a:pt x="349" y="466"/>
                </a:lnTo>
                <a:lnTo>
                  <a:pt x="382" y="503"/>
                </a:lnTo>
                <a:lnTo>
                  <a:pt x="420" y="537"/>
                </a:lnTo>
                <a:lnTo>
                  <a:pt x="460" y="571"/>
                </a:lnTo>
                <a:lnTo>
                  <a:pt x="502" y="603"/>
                </a:lnTo>
                <a:lnTo>
                  <a:pt x="544" y="635"/>
                </a:lnTo>
                <a:lnTo>
                  <a:pt x="587" y="668"/>
                </a:lnTo>
                <a:lnTo>
                  <a:pt x="628" y="700"/>
                </a:lnTo>
                <a:lnTo>
                  <a:pt x="667" y="734"/>
                </a:lnTo>
                <a:lnTo>
                  <a:pt x="703" y="771"/>
                </a:lnTo>
                <a:lnTo>
                  <a:pt x="736" y="808"/>
                </a:lnTo>
                <a:lnTo>
                  <a:pt x="763" y="848"/>
                </a:lnTo>
                <a:lnTo>
                  <a:pt x="786" y="893"/>
                </a:lnTo>
                <a:lnTo>
                  <a:pt x="800" y="937"/>
                </a:lnTo>
                <a:lnTo>
                  <a:pt x="809" y="986"/>
                </a:lnTo>
                <a:lnTo>
                  <a:pt x="813" y="1034"/>
                </a:lnTo>
                <a:lnTo>
                  <a:pt x="812" y="1085"/>
                </a:lnTo>
                <a:lnTo>
                  <a:pt x="808" y="1136"/>
                </a:lnTo>
                <a:lnTo>
                  <a:pt x="803" y="1189"/>
                </a:lnTo>
                <a:lnTo>
                  <a:pt x="796" y="1242"/>
                </a:lnTo>
                <a:lnTo>
                  <a:pt x="788" y="1295"/>
                </a:lnTo>
                <a:lnTo>
                  <a:pt x="782" y="1348"/>
                </a:lnTo>
                <a:lnTo>
                  <a:pt x="778" y="1401"/>
                </a:lnTo>
                <a:lnTo>
                  <a:pt x="775" y="1452"/>
                </a:lnTo>
                <a:lnTo>
                  <a:pt x="778" y="1502"/>
                </a:lnTo>
                <a:lnTo>
                  <a:pt x="784" y="1551"/>
                </a:lnTo>
                <a:lnTo>
                  <a:pt x="797" y="1602"/>
                </a:lnTo>
                <a:lnTo>
                  <a:pt x="817" y="1652"/>
                </a:lnTo>
                <a:lnTo>
                  <a:pt x="841" y="1702"/>
                </a:lnTo>
                <a:lnTo>
                  <a:pt x="868" y="1752"/>
                </a:lnTo>
                <a:lnTo>
                  <a:pt x="896" y="1801"/>
                </a:lnTo>
                <a:lnTo>
                  <a:pt x="926" y="1851"/>
                </a:lnTo>
                <a:lnTo>
                  <a:pt x="953" y="1901"/>
                </a:lnTo>
                <a:lnTo>
                  <a:pt x="980" y="1952"/>
                </a:lnTo>
                <a:lnTo>
                  <a:pt x="1003" y="2003"/>
                </a:lnTo>
                <a:lnTo>
                  <a:pt x="1021" y="2054"/>
                </a:lnTo>
                <a:lnTo>
                  <a:pt x="1031" y="2106"/>
                </a:lnTo>
                <a:lnTo>
                  <a:pt x="1037" y="2160"/>
                </a:lnTo>
                <a:lnTo>
                  <a:pt x="1031" y="2214"/>
                </a:lnTo>
                <a:lnTo>
                  <a:pt x="1021" y="2266"/>
                </a:lnTo>
                <a:lnTo>
                  <a:pt x="1003" y="2317"/>
                </a:lnTo>
                <a:lnTo>
                  <a:pt x="980" y="2368"/>
                </a:lnTo>
                <a:lnTo>
                  <a:pt x="953" y="2419"/>
                </a:lnTo>
                <a:lnTo>
                  <a:pt x="926" y="2469"/>
                </a:lnTo>
                <a:lnTo>
                  <a:pt x="896" y="2519"/>
                </a:lnTo>
                <a:lnTo>
                  <a:pt x="868" y="2568"/>
                </a:lnTo>
                <a:lnTo>
                  <a:pt x="841" y="2618"/>
                </a:lnTo>
                <a:lnTo>
                  <a:pt x="817" y="2668"/>
                </a:lnTo>
                <a:lnTo>
                  <a:pt x="797" y="2718"/>
                </a:lnTo>
                <a:lnTo>
                  <a:pt x="784" y="2769"/>
                </a:lnTo>
                <a:lnTo>
                  <a:pt x="778" y="2818"/>
                </a:lnTo>
                <a:lnTo>
                  <a:pt x="775" y="2868"/>
                </a:lnTo>
                <a:lnTo>
                  <a:pt x="778" y="2919"/>
                </a:lnTo>
                <a:lnTo>
                  <a:pt x="782" y="2972"/>
                </a:lnTo>
                <a:lnTo>
                  <a:pt x="788" y="3025"/>
                </a:lnTo>
                <a:lnTo>
                  <a:pt x="796" y="3078"/>
                </a:lnTo>
                <a:lnTo>
                  <a:pt x="803" y="3131"/>
                </a:lnTo>
                <a:lnTo>
                  <a:pt x="808" y="3184"/>
                </a:lnTo>
                <a:lnTo>
                  <a:pt x="812" y="3235"/>
                </a:lnTo>
                <a:lnTo>
                  <a:pt x="813" y="3286"/>
                </a:lnTo>
                <a:lnTo>
                  <a:pt x="809" y="3334"/>
                </a:lnTo>
                <a:lnTo>
                  <a:pt x="800" y="3383"/>
                </a:lnTo>
                <a:lnTo>
                  <a:pt x="786" y="3427"/>
                </a:lnTo>
                <a:lnTo>
                  <a:pt x="763" y="3472"/>
                </a:lnTo>
                <a:lnTo>
                  <a:pt x="736" y="3512"/>
                </a:lnTo>
                <a:lnTo>
                  <a:pt x="703" y="3549"/>
                </a:lnTo>
                <a:lnTo>
                  <a:pt x="667" y="3586"/>
                </a:lnTo>
                <a:lnTo>
                  <a:pt x="628" y="3620"/>
                </a:lnTo>
                <a:lnTo>
                  <a:pt x="587" y="3652"/>
                </a:lnTo>
                <a:lnTo>
                  <a:pt x="544" y="3685"/>
                </a:lnTo>
                <a:lnTo>
                  <a:pt x="502" y="3717"/>
                </a:lnTo>
                <a:lnTo>
                  <a:pt x="460" y="3749"/>
                </a:lnTo>
                <a:lnTo>
                  <a:pt x="420" y="3783"/>
                </a:lnTo>
                <a:lnTo>
                  <a:pt x="382" y="3817"/>
                </a:lnTo>
                <a:lnTo>
                  <a:pt x="349" y="3854"/>
                </a:lnTo>
                <a:lnTo>
                  <a:pt x="319" y="3893"/>
                </a:lnTo>
                <a:lnTo>
                  <a:pt x="292" y="3939"/>
                </a:lnTo>
                <a:lnTo>
                  <a:pt x="269" y="3989"/>
                </a:lnTo>
                <a:lnTo>
                  <a:pt x="251" y="4042"/>
                </a:lnTo>
                <a:lnTo>
                  <a:pt x="234" y="4097"/>
                </a:lnTo>
                <a:lnTo>
                  <a:pt x="220" y="4154"/>
                </a:lnTo>
                <a:lnTo>
                  <a:pt x="204" y="4210"/>
                </a:lnTo>
                <a:lnTo>
                  <a:pt x="188" y="4265"/>
                </a:lnTo>
                <a:lnTo>
                  <a:pt x="171" y="4320"/>
                </a:lnTo>
                <a:lnTo>
                  <a:pt x="0" y="4320"/>
                </a:lnTo>
                <a:lnTo>
                  <a:pt x="17" y="4278"/>
                </a:lnTo>
                <a:lnTo>
                  <a:pt x="33" y="4232"/>
                </a:lnTo>
                <a:lnTo>
                  <a:pt x="46" y="4183"/>
                </a:lnTo>
                <a:lnTo>
                  <a:pt x="60" y="4131"/>
                </a:lnTo>
                <a:lnTo>
                  <a:pt x="75" y="4075"/>
                </a:lnTo>
                <a:lnTo>
                  <a:pt x="90" y="4019"/>
                </a:lnTo>
                <a:lnTo>
                  <a:pt x="109" y="3964"/>
                </a:lnTo>
                <a:lnTo>
                  <a:pt x="129" y="3909"/>
                </a:lnTo>
                <a:lnTo>
                  <a:pt x="156" y="3855"/>
                </a:lnTo>
                <a:lnTo>
                  <a:pt x="186" y="3804"/>
                </a:lnTo>
                <a:lnTo>
                  <a:pt x="222" y="3756"/>
                </a:lnTo>
                <a:lnTo>
                  <a:pt x="261" y="3713"/>
                </a:lnTo>
                <a:lnTo>
                  <a:pt x="303" y="3672"/>
                </a:lnTo>
                <a:lnTo>
                  <a:pt x="348" y="3634"/>
                </a:lnTo>
                <a:lnTo>
                  <a:pt x="392" y="3599"/>
                </a:lnTo>
                <a:lnTo>
                  <a:pt x="438" y="3565"/>
                </a:lnTo>
                <a:lnTo>
                  <a:pt x="482" y="3531"/>
                </a:lnTo>
                <a:lnTo>
                  <a:pt x="523" y="3499"/>
                </a:lnTo>
                <a:lnTo>
                  <a:pt x="561" y="3466"/>
                </a:lnTo>
                <a:lnTo>
                  <a:pt x="594" y="3434"/>
                </a:lnTo>
                <a:lnTo>
                  <a:pt x="620" y="3400"/>
                </a:lnTo>
                <a:lnTo>
                  <a:pt x="638" y="3367"/>
                </a:lnTo>
                <a:lnTo>
                  <a:pt x="647" y="3336"/>
                </a:lnTo>
                <a:lnTo>
                  <a:pt x="652" y="3302"/>
                </a:lnTo>
                <a:lnTo>
                  <a:pt x="654" y="3265"/>
                </a:lnTo>
                <a:lnTo>
                  <a:pt x="651" y="3224"/>
                </a:lnTo>
                <a:lnTo>
                  <a:pt x="647" y="3181"/>
                </a:lnTo>
                <a:lnTo>
                  <a:pt x="642" y="3137"/>
                </a:lnTo>
                <a:lnTo>
                  <a:pt x="637" y="3091"/>
                </a:lnTo>
                <a:lnTo>
                  <a:pt x="626" y="3021"/>
                </a:lnTo>
                <a:lnTo>
                  <a:pt x="620" y="2952"/>
                </a:lnTo>
                <a:lnTo>
                  <a:pt x="616" y="2881"/>
                </a:lnTo>
                <a:lnTo>
                  <a:pt x="618" y="2809"/>
                </a:lnTo>
                <a:lnTo>
                  <a:pt x="628" y="2737"/>
                </a:lnTo>
                <a:lnTo>
                  <a:pt x="642" y="2681"/>
                </a:lnTo>
                <a:lnTo>
                  <a:pt x="661" y="2626"/>
                </a:lnTo>
                <a:lnTo>
                  <a:pt x="685" y="2574"/>
                </a:lnTo>
                <a:lnTo>
                  <a:pt x="711" y="2521"/>
                </a:lnTo>
                <a:lnTo>
                  <a:pt x="739" y="2472"/>
                </a:lnTo>
                <a:lnTo>
                  <a:pt x="767" y="2423"/>
                </a:lnTo>
                <a:lnTo>
                  <a:pt x="791" y="2381"/>
                </a:lnTo>
                <a:lnTo>
                  <a:pt x="813" y="2342"/>
                </a:lnTo>
                <a:lnTo>
                  <a:pt x="834" y="2303"/>
                </a:lnTo>
                <a:lnTo>
                  <a:pt x="851" y="2265"/>
                </a:lnTo>
                <a:lnTo>
                  <a:pt x="864" y="2228"/>
                </a:lnTo>
                <a:lnTo>
                  <a:pt x="873" y="2194"/>
                </a:lnTo>
                <a:lnTo>
                  <a:pt x="876" y="2160"/>
                </a:lnTo>
                <a:lnTo>
                  <a:pt x="873" y="2126"/>
                </a:lnTo>
                <a:lnTo>
                  <a:pt x="864" y="2092"/>
                </a:lnTo>
                <a:lnTo>
                  <a:pt x="851" y="2055"/>
                </a:lnTo>
                <a:lnTo>
                  <a:pt x="834" y="2017"/>
                </a:lnTo>
                <a:lnTo>
                  <a:pt x="813" y="1978"/>
                </a:lnTo>
                <a:lnTo>
                  <a:pt x="791" y="1939"/>
                </a:lnTo>
                <a:lnTo>
                  <a:pt x="767" y="1897"/>
                </a:lnTo>
                <a:lnTo>
                  <a:pt x="739" y="1848"/>
                </a:lnTo>
                <a:lnTo>
                  <a:pt x="711" y="1799"/>
                </a:lnTo>
                <a:lnTo>
                  <a:pt x="685" y="1746"/>
                </a:lnTo>
                <a:lnTo>
                  <a:pt x="661" y="1694"/>
                </a:lnTo>
                <a:lnTo>
                  <a:pt x="642" y="1639"/>
                </a:lnTo>
                <a:lnTo>
                  <a:pt x="628" y="1583"/>
                </a:lnTo>
                <a:lnTo>
                  <a:pt x="618" y="1511"/>
                </a:lnTo>
                <a:lnTo>
                  <a:pt x="616" y="1439"/>
                </a:lnTo>
                <a:lnTo>
                  <a:pt x="620" y="1368"/>
                </a:lnTo>
                <a:lnTo>
                  <a:pt x="626" y="1299"/>
                </a:lnTo>
                <a:lnTo>
                  <a:pt x="637" y="1229"/>
                </a:lnTo>
                <a:lnTo>
                  <a:pt x="642" y="1183"/>
                </a:lnTo>
                <a:lnTo>
                  <a:pt x="647" y="1139"/>
                </a:lnTo>
                <a:lnTo>
                  <a:pt x="651" y="1096"/>
                </a:lnTo>
                <a:lnTo>
                  <a:pt x="654" y="1055"/>
                </a:lnTo>
                <a:lnTo>
                  <a:pt x="652" y="1018"/>
                </a:lnTo>
                <a:lnTo>
                  <a:pt x="647" y="984"/>
                </a:lnTo>
                <a:lnTo>
                  <a:pt x="638" y="953"/>
                </a:lnTo>
                <a:lnTo>
                  <a:pt x="620" y="920"/>
                </a:lnTo>
                <a:lnTo>
                  <a:pt x="594" y="886"/>
                </a:lnTo>
                <a:lnTo>
                  <a:pt x="561" y="854"/>
                </a:lnTo>
                <a:lnTo>
                  <a:pt x="523" y="822"/>
                </a:lnTo>
                <a:lnTo>
                  <a:pt x="482" y="789"/>
                </a:lnTo>
                <a:lnTo>
                  <a:pt x="438" y="755"/>
                </a:lnTo>
                <a:lnTo>
                  <a:pt x="392" y="721"/>
                </a:lnTo>
                <a:lnTo>
                  <a:pt x="348" y="686"/>
                </a:lnTo>
                <a:lnTo>
                  <a:pt x="303" y="648"/>
                </a:lnTo>
                <a:lnTo>
                  <a:pt x="261" y="607"/>
                </a:lnTo>
                <a:lnTo>
                  <a:pt x="222" y="564"/>
                </a:lnTo>
                <a:lnTo>
                  <a:pt x="186" y="516"/>
                </a:lnTo>
                <a:lnTo>
                  <a:pt x="156" y="465"/>
                </a:lnTo>
                <a:lnTo>
                  <a:pt x="129" y="411"/>
                </a:lnTo>
                <a:lnTo>
                  <a:pt x="109" y="356"/>
                </a:lnTo>
                <a:lnTo>
                  <a:pt x="90" y="301"/>
                </a:lnTo>
                <a:lnTo>
                  <a:pt x="75" y="245"/>
                </a:lnTo>
                <a:lnTo>
                  <a:pt x="60" y="189"/>
                </a:lnTo>
                <a:lnTo>
                  <a:pt x="46" y="137"/>
                </a:lnTo>
                <a:lnTo>
                  <a:pt x="33" y="88"/>
                </a:lnTo>
                <a:lnTo>
                  <a:pt x="17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6"/>
          <p:cNvGrpSpPr/>
          <p:nvPr/>
        </p:nvGrpSpPr>
        <p:grpSpPr bwMode="auto">
          <a:xfrm>
            <a:off x="0" y="0"/>
            <a:ext cx="2111375" cy="6858000"/>
            <a:chOff x="0" y="0"/>
            <a:chExt cx="2110979" cy="6858000"/>
          </a:xfrm>
        </p:grpSpPr>
        <p:sp>
          <p:nvSpPr>
            <p:cNvPr id="7" name="Freeform 8"/>
            <p:cNvSpPr>
              <a:spLocks noChangeArrowheads="1"/>
            </p:cNvSpPr>
            <p:nvPr/>
          </p:nvSpPr>
          <p:spPr bwMode="auto">
            <a:xfrm>
              <a:off x="0" y="0"/>
              <a:ext cx="2110979" cy="6858000"/>
            </a:xfrm>
            <a:custGeom>
              <a:avLst/>
              <a:gdLst>
                <a:gd name="T0" fmla="*/ 891 w 1773"/>
                <a:gd name="T1" fmla="*/ 0 h 4320"/>
                <a:gd name="T2" fmla="*/ 921 w 1773"/>
                <a:gd name="T3" fmla="*/ 111 h 4320"/>
                <a:gd name="T4" fmla="*/ 957 w 1773"/>
                <a:gd name="T5" fmla="*/ 217 h 4320"/>
                <a:gd name="T6" fmla="*/ 1007 w 1773"/>
                <a:gd name="T7" fmla="*/ 312 h 4320"/>
                <a:gd name="T8" fmla="*/ 1069 w 1773"/>
                <a:gd name="T9" fmla="*/ 387 h 4320"/>
                <a:gd name="T10" fmla="*/ 1145 w 1773"/>
                <a:gd name="T11" fmla="*/ 456 h 4320"/>
                <a:gd name="T12" fmla="*/ 1227 w 1773"/>
                <a:gd name="T13" fmla="*/ 520 h 4320"/>
                <a:gd name="T14" fmla="*/ 1311 w 1773"/>
                <a:gd name="T15" fmla="*/ 584 h 4320"/>
                <a:gd name="T16" fmla="*/ 1390 w 1773"/>
                <a:gd name="T17" fmla="*/ 651 h 4320"/>
                <a:gd name="T18" fmla="*/ 1456 w 1773"/>
                <a:gd name="T19" fmla="*/ 725 h 4320"/>
                <a:gd name="T20" fmla="*/ 1505 w 1773"/>
                <a:gd name="T21" fmla="*/ 808 h 4320"/>
                <a:gd name="T22" fmla="*/ 1530 w 1773"/>
                <a:gd name="T23" fmla="*/ 907 h 4320"/>
                <a:gd name="T24" fmla="*/ 1534 w 1773"/>
                <a:gd name="T25" fmla="*/ 1013 h 4320"/>
                <a:gd name="T26" fmla="*/ 1523 w 1773"/>
                <a:gd name="T27" fmla="*/ 1125 h 4320"/>
                <a:gd name="T28" fmla="*/ 1508 w 1773"/>
                <a:gd name="T29" fmla="*/ 1237 h 4320"/>
                <a:gd name="T30" fmla="*/ 1496 w 1773"/>
                <a:gd name="T31" fmla="*/ 1350 h 4320"/>
                <a:gd name="T32" fmla="*/ 1497 w 1773"/>
                <a:gd name="T33" fmla="*/ 1458 h 4320"/>
                <a:gd name="T34" fmla="*/ 1517 w 1773"/>
                <a:gd name="T35" fmla="*/ 1560 h 4320"/>
                <a:gd name="T36" fmla="*/ 1557 w 1773"/>
                <a:gd name="T37" fmla="*/ 1659 h 4320"/>
                <a:gd name="T38" fmla="*/ 1611 w 1773"/>
                <a:gd name="T39" fmla="*/ 1757 h 4320"/>
                <a:gd name="T40" fmla="*/ 1669 w 1773"/>
                <a:gd name="T41" fmla="*/ 1855 h 4320"/>
                <a:gd name="T42" fmla="*/ 1721 w 1773"/>
                <a:gd name="T43" fmla="*/ 1954 h 4320"/>
                <a:gd name="T44" fmla="*/ 1759 w 1773"/>
                <a:gd name="T45" fmla="*/ 2057 h 4320"/>
                <a:gd name="T46" fmla="*/ 1773 w 1773"/>
                <a:gd name="T47" fmla="*/ 2160 h 4320"/>
                <a:gd name="T48" fmla="*/ 1759 w 1773"/>
                <a:gd name="T49" fmla="*/ 2263 h 4320"/>
                <a:gd name="T50" fmla="*/ 1721 w 1773"/>
                <a:gd name="T51" fmla="*/ 2366 h 4320"/>
                <a:gd name="T52" fmla="*/ 1669 w 1773"/>
                <a:gd name="T53" fmla="*/ 2465 h 4320"/>
                <a:gd name="T54" fmla="*/ 1611 w 1773"/>
                <a:gd name="T55" fmla="*/ 2563 h 4320"/>
                <a:gd name="T56" fmla="*/ 1557 w 1773"/>
                <a:gd name="T57" fmla="*/ 2661 h 4320"/>
                <a:gd name="T58" fmla="*/ 1517 w 1773"/>
                <a:gd name="T59" fmla="*/ 2760 h 4320"/>
                <a:gd name="T60" fmla="*/ 1497 w 1773"/>
                <a:gd name="T61" fmla="*/ 2862 h 4320"/>
                <a:gd name="T62" fmla="*/ 1496 w 1773"/>
                <a:gd name="T63" fmla="*/ 2970 h 4320"/>
                <a:gd name="T64" fmla="*/ 1508 w 1773"/>
                <a:gd name="T65" fmla="*/ 3083 h 4320"/>
                <a:gd name="T66" fmla="*/ 1523 w 1773"/>
                <a:gd name="T67" fmla="*/ 3195 h 4320"/>
                <a:gd name="T68" fmla="*/ 1534 w 1773"/>
                <a:gd name="T69" fmla="*/ 3307 h 4320"/>
                <a:gd name="T70" fmla="*/ 1530 w 1773"/>
                <a:gd name="T71" fmla="*/ 3413 h 4320"/>
                <a:gd name="T72" fmla="*/ 1505 w 1773"/>
                <a:gd name="T73" fmla="*/ 3512 h 4320"/>
                <a:gd name="T74" fmla="*/ 1456 w 1773"/>
                <a:gd name="T75" fmla="*/ 3595 h 4320"/>
                <a:gd name="T76" fmla="*/ 1390 w 1773"/>
                <a:gd name="T77" fmla="*/ 3669 h 4320"/>
                <a:gd name="T78" fmla="*/ 1311 w 1773"/>
                <a:gd name="T79" fmla="*/ 3736 h 4320"/>
                <a:gd name="T80" fmla="*/ 1227 w 1773"/>
                <a:gd name="T81" fmla="*/ 3800 h 4320"/>
                <a:gd name="T82" fmla="*/ 1145 w 1773"/>
                <a:gd name="T83" fmla="*/ 3864 h 4320"/>
                <a:gd name="T84" fmla="*/ 1069 w 1773"/>
                <a:gd name="T85" fmla="*/ 3933 h 4320"/>
                <a:gd name="T86" fmla="*/ 1007 w 1773"/>
                <a:gd name="T87" fmla="*/ 4008 h 4320"/>
                <a:gd name="T88" fmla="*/ 957 w 1773"/>
                <a:gd name="T89" fmla="*/ 4103 h 4320"/>
                <a:gd name="T90" fmla="*/ 921 w 1773"/>
                <a:gd name="T91" fmla="*/ 4209 h 4320"/>
                <a:gd name="T92" fmla="*/ 891 w 1773"/>
                <a:gd name="T93" fmla="*/ 4320 h 4320"/>
                <a:gd name="T94" fmla="*/ 0 w 1773"/>
                <a:gd name="T95" fmla="*/ 0 h 4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773" h="4320">
                  <a:moveTo>
                    <a:pt x="0" y="0"/>
                  </a:moveTo>
                  <a:lnTo>
                    <a:pt x="891" y="0"/>
                  </a:lnTo>
                  <a:lnTo>
                    <a:pt x="906" y="56"/>
                  </a:lnTo>
                  <a:lnTo>
                    <a:pt x="921" y="111"/>
                  </a:lnTo>
                  <a:lnTo>
                    <a:pt x="938" y="165"/>
                  </a:lnTo>
                  <a:lnTo>
                    <a:pt x="957" y="217"/>
                  </a:lnTo>
                  <a:lnTo>
                    <a:pt x="980" y="266"/>
                  </a:lnTo>
                  <a:lnTo>
                    <a:pt x="1007" y="312"/>
                  </a:lnTo>
                  <a:lnTo>
                    <a:pt x="1036" y="351"/>
                  </a:lnTo>
                  <a:lnTo>
                    <a:pt x="1069" y="387"/>
                  </a:lnTo>
                  <a:lnTo>
                    <a:pt x="1105" y="422"/>
                  </a:lnTo>
                  <a:lnTo>
                    <a:pt x="1145" y="456"/>
                  </a:lnTo>
                  <a:lnTo>
                    <a:pt x="1185" y="487"/>
                  </a:lnTo>
                  <a:lnTo>
                    <a:pt x="1227" y="520"/>
                  </a:lnTo>
                  <a:lnTo>
                    <a:pt x="1270" y="551"/>
                  </a:lnTo>
                  <a:lnTo>
                    <a:pt x="1311" y="584"/>
                  </a:lnTo>
                  <a:lnTo>
                    <a:pt x="1352" y="617"/>
                  </a:lnTo>
                  <a:lnTo>
                    <a:pt x="1390" y="651"/>
                  </a:lnTo>
                  <a:lnTo>
                    <a:pt x="1425" y="687"/>
                  </a:lnTo>
                  <a:lnTo>
                    <a:pt x="1456" y="725"/>
                  </a:lnTo>
                  <a:lnTo>
                    <a:pt x="1484" y="765"/>
                  </a:lnTo>
                  <a:lnTo>
                    <a:pt x="1505" y="808"/>
                  </a:lnTo>
                  <a:lnTo>
                    <a:pt x="1521" y="856"/>
                  </a:lnTo>
                  <a:lnTo>
                    <a:pt x="1530" y="907"/>
                  </a:lnTo>
                  <a:lnTo>
                    <a:pt x="1534" y="960"/>
                  </a:lnTo>
                  <a:lnTo>
                    <a:pt x="1534" y="1013"/>
                  </a:lnTo>
                  <a:lnTo>
                    <a:pt x="1530" y="1068"/>
                  </a:lnTo>
                  <a:lnTo>
                    <a:pt x="1523" y="1125"/>
                  </a:lnTo>
                  <a:lnTo>
                    <a:pt x="1515" y="1181"/>
                  </a:lnTo>
                  <a:lnTo>
                    <a:pt x="1508" y="1237"/>
                  </a:lnTo>
                  <a:lnTo>
                    <a:pt x="1501" y="1293"/>
                  </a:lnTo>
                  <a:lnTo>
                    <a:pt x="1496" y="1350"/>
                  </a:lnTo>
                  <a:lnTo>
                    <a:pt x="1494" y="1405"/>
                  </a:lnTo>
                  <a:lnTo>
                    <a:pt x="1497" y="1458"/>
                  </a:lnTo>
                  <a:lnTo>
                    <a:pt x="1504" y="1511"/>
                  </a:lnTo>
                  <a:lnTo>
                    <a:pt x="1517" y="1560"/>
                  </a:lnTo>
                  <a:lnTo>
                    <a:pt x="1535" y="1610"/>
                  </a:lnTo>
                  <a:lnTo>
                    <a:pt x="1557" y="1659"/>
                  </a:lnTo>
                  <a:lnTo>
                    <a:pt x="1583" y="1708"/>
                  </a:lnTo>
                  <a:lnTo>
                    <a:pt x="1611" y="1757"/>
                  </a:lnTo>
                  <a:lnTo>
                    <a:pt x="1640" y="1807"/>
                  </a:lnTo>
                  <a:lnTo>
                    <a:pt x="1669" y="1855"/>
                  </a:lnTo>
                  <a:lnTo>
                    <a:pt x="1696" y="1905"/>
                  </a:lnTo>
                  <a:lnTo>
                    <a:pt x="1721" y="1954"/>
                  </a:lnTo>
                  <a:lnTo>
                    <a:pt x="1742" y="2006"/>
                  </a:lnTo>
                  <a:lnTo>
                    <a:pt x="1759" y="2057"/>
                  </a:lnTo>
                  <a:lnTo>
                    <a:pt x="1769" y="2108"/>
                  </a:lnTo>
                  <a:lnTo>
                    <a:pt x="1773" y="2160"/>
                  </a:lnTo>
                  <a:lnTo>
                    <a:pt x="1769" y="2212"/>
                  </a:lnTo>
                  <a:lnTo>
                    <a:pt x="1759" y="2263"/>
                  </a:lnTo>
                  <a:lnTo>
                    <a:pt x="1742" y="2314"/>
                  </a:lnTo>
                  <a:lnTo>
                    <a:pt x="1721" y="2366"/>
                  </a:lnTo>
                  <a:lnTo>
                    <a:pt x="1696" y="2415"/>
                  </a:lnTo>
                  <a:lnTo>
                    <a:pt x="1669" y="2465"/>
                  </a:lnTo>
                  <a:lnTo>
                    <a:pt x="1640" y="2513"/>
                  </a:lnTo>
                  <a:lnTo>
                    <a:pt x="1611" y="2563"/>
                  </a:lnTo>
                  <a:lnTo>
                    <a:pt x="1583" y="2612"/>
                  </a:lnTo>
                  <a:lnTo>
                    <a:pt x="1557" y="2661"/>
                  </a:lnTo>
                  <a:lnTo>
                    <a:pt x="1535" y="2710"/>
                  </a:lnTo>
                  <a:lnTo>
                    <a:pt x="1517" y="2760"/>
                  </a:lnTo>
                  <a:lnTo>
                    <a:pt x="1504" y="2809"/>
                  </a:lnTo>
                  <a:lnTo>
                    <a:pt x="1497" y="2862"/>
                  </a:lnTo>
                  <a:lnTo>
                    <a:pt x="1494" y="2915"/>
                  </a:lnTo>
                  <a:lnTo>
                    <a:pt x="1496" y="2970"/>
                  </a:lnTo>
                  <a:lnTo>
                    <a:pt x="1501" y="3027"/>
                  </a:lnTo>
                  <a:lnTo>
                    <a:pt x="1508" y="3083"/>
                  </a:lnTo>
                  <a:lnTo>
                    <a:pt x="1515" y="3139"/>
                  </a:lnTo>
                  <a:lnTo>
                    <a:pt x="1523" y="3195"/>
                  </a:lnTo>
                  <a:lnTo>
                    <a:pt x="1530" y="3252"/>
                  </a:lnTo>
                  <a:lnTo>
                    <a:pt x="1534" y="3307"/>
                  </a:lnTo>
                  <a:lnTo>
                    <a:pt x="1534" y="3360"/>
                  </a:lnTo>
                  <a:lnTo>
                    <a:pt x="1530" y="3413"/>
                  </a:lnTo>
                  <a:lnTo>
                    <a:pt x="1521" y="3464"/>
                  </a:lnTo>
                  <a:lnTo>
                    <a:pt x="1505" y="3512"/>
                  </a:lnTo>
                  <a:lnTo>
                    <a:pt x="1484" y="3555"/>
                  </a:lnTo>
                  <a:lnTo>
                    <a:pt x="1456" y="3595"/>
                  </a:lnTo>
                  <a:lnTo>
                    <a:pt x="1425" y="3633"/>
                  </a:lnTo>
                  <a:lnTo>
                    <a:pt x="1390" y="3669"/>
                  </a:lnTo>
                  <a:lnTo>
                    <a:pt x="1352" y="3703"/>
                  </a:lnTo>
                  <a:lnTo>
                    <a:pt x="1311" y="3736"/>
                  </a:lnTo>
                  <a:lnTo>
                    <a:pt x="1270" y="3769"/>
                  </a:lnTo>
                  <a:lnTo>
                    <a:pt x="1227" y="3800"/>
                  </a:lnTo>
                  <a:lnTo>
                    <a:pt x="1185" y="3833"/>
                  </a:lnTo>
                  <a:lnTo>
                    <a:pt x="1145" y="3864"/>
                  </a:lnTo>
                  <a:lnTo>
                    <a:pt x="1105" y="3898"/>
                  </a:lnTo>
                  <a:lnTo>
                    <a:pt x="1069" y="3933"/>
                  </a:lnTo>
                  <a:lnTo>
                    <a:pt x="1036" y="3969"/>
                  </a:lnTo>
                  <a:lnTo>
                    <a:pt x="1007" y="4008"/>
                  </a:lnTo>
                  <a:lnTo>
                    <a:pt x="980" y="4054"/>
                  </a:lnTo>
                  <a:lnTo>
                    <a:pt x="957" y="4103"/>
                  </a:lnTo>
                  <a:lnTo>
                    <a:pt x="938" y="4155"/>
                  </a:lnTo>
                  <a:lnTo>
                    <a:pt x="921" y="4209"/>
                  </a:lnTo>
                  <a:lnTo>
                    <a:pt x="906" y="4264"/>
                  </a:lnTo>
                  <a:lnTo>
                    <a:pt x="891" y="4320"/>
                  </a:lnTo>
                  <a:lnTo>
                    <a:pt x="0" y="43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1"/>
            <p:cNvSpPr>
              <a:spLocks noChangeArrowheads="1"/>
            </p:cNvSpPr>
            <p:nvPr/>
          </p:nvSpPr>
          <p:spPr bwMode="auto">
            <a:xfrm>
              <a:off x="655515" y="0"/>
              <a:ext cx="1234843" cy="6858000"/>
            </a:xfrm>
            <a:custGeom>
              <a:avLst/>
              <a:gdLst>
                <a:gd name="T0" fmla="*/ 188 w 1037"/>
                <a:gd name="T1" fmla="*/ 55 h 4320"/>
                <a:gd name="T2" fmla="*/ 234 w 1037"/>
                <a:gd name="T3" fmla="*/ 223 h 4320"/>
                <a:gd name="T4" fmla="*/ 292 w 1037"/>
                <a:gd name="T5" fmla="*/ 381 h 4320"/>
                <a:gd name="T6" fmla="*/ 382 w 1037"/>
                <a:gd name="T7" fmla="*/ 503 h 4320"/>
                <a:gd name="T8" fmla="*/ 502 w 1037"/>
                <a:gd name="T9" fmla="*/ 603 h 4320"/>
                <a:gd name="T10" fmla="*/ 628 w 1037"/>
                <a:gd name="T11" fmla="*/ 700 h 4320"/>
                <a:gd name="T12" fmla="*/ 736 w 1037"/>
                <a:gd name="T13" fmla="*/ 808 h 4320"/>
                <a:gd name="T14" fmla="*/ 800 w 1037"/>
                <a:gd name="T15" fmla="*/ 937 h 4320"/>
                <a:gd name="T16" fmla="*/ 812 w 1037"/>
                <a:gd name="T17" fmla="*/ 1085 h 4320"/>
                <a:gd name="T18" fmla="*/ 796 w 1037"/>
                <a:gd name="T19" fmla="*/ 1242 h 4320"/>
                <a:gd name="T20" fmla="*/ 778 w 1037"/>
                <a:gd name="T21" fmla="*/ 1401 h 4320"/>
                <a:gd name="T22" fmla="*/ 784 w 1037"/>
                <a:gd name="T23" fmla="*/ 1551 h 4320"/>
                <a:gd name="T24" fmla="*/ 841 w 1037"/>
                <a:gd name="T25" fmla="*/ 1702 h 4320"/>
                <a:gd name="T26" fmla="*/ 926 w 1037"/>
                <a:gd name="T27" fmla="*/ 1851 h 4320"/>
                <a:gd name="T28" fmla="*/ 1003 w 1037"/>
                <a:gd name="T29" fmla="*/ 2003 h 4320"/>
                <a:gd name="T30" fmla="*/ 1037 w 1037"/>
                <a:gd name="T31" fmla="*/ 2160 h 4320"/>
                <a:gd name="T32" fmla="*/ 1003 w 1037"/>
                <a:gd name="T33" fmla="*/ 2317 h 4320"/>
                <a:gd name="T34" fmla="*/ 926 w 1037"/>
                <a:gd name="T35" fmla="*/ 2469 h 4320"/>
                <a:gd name="T36" fmla="*/ 841 w 1037"/>
                <a:gd name="T37" fmla="*/ 2618 h 4320"/>
                <a:gd name="T38" fmla="*/ 784 w 1037"/>
                <a:gd name="T39" fmla="*/ 2769 h 4320"/>
                <a:gd name="T40" fmla="*/ 778 w 1037"/>
                <a:gd name="T41" fmla="*/ 2919 h 4320"/>
                <a:gd name="T42" fmla="*/ 796 w 1037"/>
                <a:gd name="T43" fmla="*/ 3078 h 4320"/>
                <a:gd name="T44" fmla="*/ 812 w 1037"/>
                <a:gd name="T45" fmla="*/ 3235 h 4320"/>
                <a:gd name="T46" fmla="*/ 800 w 1037"/>
                <a:gd name="T47" fmla="*/ 3383 h 4320"/>
                <a:gd name="T48" fmla="*/ 736 w 1037"/>
                <a:gd name="T49" fmla="*/ 3512 h 4320"/>
                <a:gd name="T50" fmla="*/ 628 w 1037"/>
                <a:gd name="T51" fmla="*/ 3620 h 4320"/>
                <a:gd name="T52" fmla="*/ 502 w 1037"/>
                <a:gd name="T53" fmla="*/ 3717 h 4320"/>
                <a:gd name="T54" fmla="*/ 382 w 1037"/>
                <a:gd name="T55" fmla="*/ 3817 h 4320"/>
                <a:gd name="T56" fmla="*/ 292 w 1037"/>
                <a:gd name="T57" fmla="*/ 3939 h 4320"/>
                <a:gd name="T58" fmla="*/ 234 w 1037"/>
                <a:gd name="T59" fmla="*/ 4097 h 4320"/>
                <a:gd name="T60" fmla="*/ 188 w 1037"/>
                <a:gd name="T61" fmla="*/ 4265 h 4320"/>
                <a:gd name="T62" fmla="*/ 17 w 1037"/>
                <a:gd name="T63" fmla="*/ 4278 h 4320"/>
                <a:gd name="T64" fmla="*/ 60 w 1037"/>
                <a:gd name="T65" fmla="*/ 4131 h 4320"/>
                <a:gd name="T66" fmla="*/ 109 w 1037"/>
                <a:gd name="T67" fmla="*/ 3964 h 4320"/>
                <a:gd name="T68" fmla="*/ 186 w 1037"/>
                <a:gd name="T69" fmla="*/ 3804 h 4320"/>
                <a:gd name="T70" fmla="*/ 303 w 1037"/>
                <a:gd name="T71" fmla="*/ 3672 h 4320"/>
                <a:gd name="T72" fmla="*/ 438 w 1037"/>
                <a:gd name="T73" fmla="*/ 3565 h 4320"/>
                <a:gd name="T74" fmla="*/ 561 w 1037"/>
                <a:gd name="T75" fmla="*/ 3466 h 4320"/>
                <a:gd name="T76" fmla="*/ 638 w 1037"/>
                <a:gd name="T77" fmla="*/ 3367 h 4320"/>
                <a:gd name="T78" fmla="*/ 654 w 1037"/>
                <a:gd name="T79" fmla="*/ 3265 h 4320"/>
                <a:gd name="T80" fmla="*/ 642 w 1037"/>
                <a:gd name="T81" fmla="*/ 3137 h 4320"/>
                <a:gd name="T82" fmla="*/ 620 w 1037"/>
                <a:gd name="T83" fmla="*/ 2952 h 4320"/>
                <a:gd name="T84" fmla="*/ 628 w 1037"/>
                <a:gd name="T85" fmla="*/ 2737 h 4320"/>
                <a:gd name="T86" fmla="*/ 685 w 1037"/>
                <a:gd name="T87" fmla="*/ 2574 h 4320"/>
                <a:gd name="T88" fmla="*/ 767 w 1037"/>
                <a:gd name="T89" fmla="*/ 2423 h 4320"/>
                <a:gd name="T90" fmla="*/ 834 w 1037"/>
                <a:gd name="T91" fmla="*/ 2303 h 4320"/>
                <a:gd name="T92" fmla="*/ 873 w 1037"/>
                <a:gd name="T93" fmla="*/ 2194 h 4320"/>
                <a:gd name="T94" fmla="*/ 864 w 1037"/>
                <a:gd name="T95" fmla="*/ 2092 h 4320"/>
                <a:gd name="T96" fmla="*/ 813 w 1037"/>
                <a:gd name="T97" fmla="*/ 1978 h 4320"/>
                <a:gd name="T98" fmla="*/ 739 w 1037"/>
                <a:gd name="T99" fmla="*/ 1848 h 4320"/>
                <a:gd name="T100" fmla="*/ 661 w 1037"/>
                <a:gd name="T101" fmla="*/ 1694 h 4320"/>
                <a:gd name="T102" fmla="*/ 618 w 1037"/>
                <a:gd name="T103" fmla="*/ 1511 h 4320"/>
                <a:gd name="T104" fmla="*/ 626 w 1037"/>
                <a:gd name="T105" fmla="*/ 1299 h 4320"/>
                <a:gd name="T106" fmla="*/ 647 w 1037"/>
                <a:gd name="T107" fmla="*/ 1139 h 4320"/>
                <a:gd name="T108" fmla="*/ 652 w 1037"/>
                <a:gd name="T109" fmla="*/ 1018 h 4320"/>
                <a:gd name="T110" fmla="*/ 620 w 1037"/>
                <a:gd name="T111" fmla="*/ 920 h 4320"/>
                <a:gd name="T112" fmla="*/ 523 w 1037"/>
                <a:gd name="T113" fmla="*/ 822 h 4320"/>
                <a:gd name="T114" fmla="*/ 392 w 1037"/>
                <a:gd name="T115" fmla="*/ 721 h 4320"/>
                <a:gd name="T116" fmla="*/ 261 w 1037"/>
                <a:gd name="T117" fmla="*/ 607 h 4320"/>
                <a:gd name="T118" fmla="*/ 156 w 1037"/>
                <a:gd name="T119" fmla="*/ 465 h 4320"/>
                <a:gd name="T120" fmla="*/ 90 w 1037"/>
                <a:gd name="T121" fmla="*/ 301 h 4320"/>
                <a:gd name="T122" fmla="*/ 46 w 1037"/>
                <a:gd name="T123" fmla="*/ 137 h 4320"/>
                <a:gd name="T124" fmla="*/ 0 w 1037"/>
                <a:gd name="T125" fmla="*/ 0 h 4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037" h="4320">
                  <a:moveTo>
                    <a:pt x="0" y="0"/>
                  </a:moveTo>
                  <a:lnTo>
                    <a:pt x="171" y="0"/>
                  </a:lnTo>
                  <a:lnTo>
                    <a:pt x="188" y="55"/>
                  </a:lnTo>
                  <a:lnTo>
                    <a:pt x="204" y="110"/>
                  </a:lnTo>
                  <a:lnTo>
                    <a:pt x="220" y="166"/>
                  </a:lnTo>
                  <a:lnTo>
                    <a:pt x="234" y="223"/>
                  </a:lnTo>
                  <a:lnTo>
                    <a:pt x="251" y="278"/>
                  </a:lnTo>
                  <a:lnTo>
                    <a:pt x="269" y="331"/>
                  </a:lnTo>
                  <a:lnTo>
                    <a:pt x="292" y="381"/>
                  </a:lnTo>
                  <a:lnTo>
                    <a:pt x="319" y="427"/>
                  </a:lnTo>
                  <a:lnTo>
                    <a:pt x="349" y="466"/>
                  </a:lnTo>
                  <a:lnTo>
                    <a:pt x="382" y="503"/>
                  </a:lnTo>
                  <a:lnTo>
                    <a:pt x="420" y="537"/>
                  </a:lnTo>
                  <a:lnTo>
                    <a:pt x="460" y="571"/>
                  </a:lnTo>
                  <a:lnTo>
                    <a:pt x="502" y="603"/>
                  </a:lnTo>
                  <a:lnTo>
                    <a:pt x="544" y="635"/>
                  </a:lnTo>
                  <a:lnTo>
                    <a:pt x="587" y="668"/>
                  </a:lnTo>
                  <a:lnTo>
                    <a:pt x="628" y="700"/>
                  </a:lnTo>
                  <a:lnTo>
                    <a:pt x="667" y="734"/>
                  </a:lnTo>
                  <a:lnTo>
                    <a:pt x="703" y="771"/>
                  </a:lnTo>
                  <a:lnTo>
                    <a:pt x="736" y="808"/>
                  </a:lnTo>
                  <a:lnTo>
                    <a:pt x="763" y="848"/>
                  </a:lnTo>
                  <a:lnTo>
                    <a:pt x="786" y="893"/>
                  </a:lnTo>
                  <a:lnTo>
                    <a:pt x="800" y="937"/>
                  </a:lnTo>
                  <a:lnTo>
                    <a:pt x="809" y="986"/>
                  </a:lnTo>
                  <a:lnTo>
                    <a:pt x="813" y="1034"/>
                  </a:lnTo>
                  <a:lnTo>
                    <a:pt x="812" y="1085"/>
                  </a:lnTo>
                  <a:lnTo>
                    <a:pt x="808" y="1136"/>
                  </a:lnTo>
                  <a:lnTo>
                    <a:pt x="803" y="1189"/>
                  </a:lnTo>
                  <a:lnTo>
                    <a:pt x="796" y="1242"/>
                  </a:lnTo>
                  <a:lnTo>
                    <a:pt x="788" y="1295"/>
                  </a:lnTo>
                  <a:lnTo>
                    <a:pt x="782" y="1348"/>
                  </a:lnTo>
                  <a:lnTo>
                    <a:pt x="778" y="1401"/>
                  </a:lnTo>
                  <a:lnTo>
                    <a:pt x="775" y="1452"/>
                  </a:lnTo>
                  <a:lnTo>
                    <a:pt x="778" y="1502"/>
                  </a:lnTo>
                  <a:lnTo>
                    <a:pt x="784" y="1551"/>
                  </a:lnTo>
                  <a:lnTo>
                    <a:pt x="797" y="1602"/>
                  </a:lnTo>
                  <a:lnTo>
                    <a:pt x="817" y="1652"/>
                  </a:lnTo>
                  <a:lnTo>
                    <a:pt x="841" y="1702"/>
                  </a:lnTo>
                  <a:lnTo>
                    <a:pt x="868" y="1752"/>
                  </a:lnTo>
                  <a:lnTo>
                    <a:pt x="896" y="1801"/>
                  </a:lnTo>
                  <a:lnTo>
                    <a:pt x="926" y="1851"/>
                  </a:lnTo>
                  <a:lnTo>
                    <a:pt x="953" y="1901"/>
                  </a:lnTo>
                  <a:lnTo>
                    <a:pt x="980" y="1952"/>
                  </a:lnTo>
                  <a:lnTo>
                    <a:pt x="1003" y="2003"/>
                  </a:lnTo>
                  <a:lnTo>
                    <a:pt x="1021" y="2054"/>
                  </a:lnTo>
                  <a:lnTo>
                    <a:pt x="1031" y="2106"/>
                  </a:lnTo>
                  <a:lnTo>
                    <a:pt x="1037" y="2160"/>
                  </a:lnTo>
                  <a:lnTo>
                    <a:pt x="1031" y="2214"/>
                  </a:lnTo>
                  <a:lnTo>
                    <a:pt x="1021" y="2266"/>
                  </a:lnTo>
                  <a:lnTo>
                    <a:pt x="1003" y="2317"/>
                  </a:lnTo>
                  <a:lnTo>
                    <a:pt x="980" y="2368"/>
                  </a:lnTo>
                  <a:lnTo>
                    <a:pt x="953" y="2419"/>
                  </a:lnTo>
                  <a:lnTo>
                    <a:pt x="926" y="2469"/>
                  </a:lnTo>
                  <a:lnTo>
                    <a:pt x="896" y="2519"/>
                  </a:lnTo>
                  <a:lnTo>
                    <a:pt x="868" y="2568"/>
                  </a:lnTo>
                  <a:lnTo>
                    <a:pt x="841" y="2618"/>
                  </a:lnTo>
                  <a:lnTo>
                    <a:pt x="817" y="2668"/>
                  </a:lnTo>
                  <a:lnTo>
                    <a:pt x="797" y="2718"/>
                  </a:lnTo>
                  <a:lnTo>
                    <a:pt x="784" y="2769"/>
                  </a:lnTo>
                  <a:lnTo>
                    <a:pt x="778" y="2818"/>
                  </a:lnTo>
                  <a:lnTo>
                    <a:pt x="775" y="2868"/>
                  </a:lnTo>
                  <a:lnTo>
                    <a:pt x="778" y="2919"/>
                  </a:lnTo>
                  <a:lnTo>
                    <a:pt x="782" y="2972"/>
                  </a:lnTo>
                  <a:lnTo>
                    <a:pt x="788" y="3025"/>
                  </a:lnTo>
                  <a:lnTo>
                    <a:pt x="796" y="3078"/>
                  </a:lnTo>
                  <a:lnTo>
                    <a:pt x="803" y="3131"/>
                  </a:lnTo>
                  <a:lnTo>
                    <a:pt x="808" y="3184"/>
                  </a:lnTo>
                  <a:lnTo>
                    <a:pt x="812" y="3235"/>
                  </a:lnTo>
                  <a:lnTo>
                    <a:pt x="813" y="3286"/>
                  </a:lnTo>
                  <a:lnTo>
                    <a:pt x="809" y="3334"/>
                  </a:lnTo>
                  <a:lnTo>
                    <a:pt x="800" y="3383"/>
                  </a:lnTo>
                  <a:lnTo>
                    <a:pt x="786" y="3427"/>
                  </a:lnTo>
                  <a:lnTo>
                    <a:pt x="763" y="3472"/>
                  </a:lnTo>
                  <a:lnTo>
                    <a:pt x="736" y="3512"/>
                  </a:lnTo>
                  <a:lnTo>
                    <a:pt x="703" y="3549"/>
                  </a:lnTo>
                  <a:lnTo>
                    <a:pt x="667" y="3586"/>
                  </a:lnTo>
                  <a:lnTo>
                    <a:pt x="628" y="3620"/>
                  </a:lnTo>
                  <a:lnTo>
                    <a:pt x="587" y="3652"/>
                  </a:lnTo>
                  <a:lnTo>
                    <a:pt x="544" y="3685"/>
                  </a:lnTo>
                  <a:lnTo>
                    <a:pt x="502" y="3717"/>
                  </a:lnTo>
                  <a:lnTo>
                    <a:pt x="460" y="3749"/>
                  </a:lnTo>
                  <a:lnTo>
                    <a:pt x="420" y="3783"/>
                  </a:lnTo>
                  <a:lnTo>
                    <a:pt x="382" y="3817"/>
                  </a:lnTo>
                  <a:lnTo>
                    <a:pt x="349" y="3854"/>
                  </a:lnTo>
                  <a:lnTo>
                    <a:pt x="319" y="3893"/>
                  </a:lnTo>
                  <a:lnTo>
                    <a:pt x="292" y="3939"/>
                  </a:lnTo>
                  <a:lnTo>
                    <a:pt x="269" y="3989"/>
                  </a:lnTo>
                  <a:lnTo>
                    <a:pt x="251" y="4042"/>
                  </a:lnTo>
                  <a:lnTo>
                    <a:pt x="234" y="4097"/>
                  </a:lnTo>
                  <a:lnTo>
                    <a:pt x="220" y="4154"/>
                  </a:lnTo>
                  <a:lnTo>
                    <a:pt x="204" y="4210"/>
                  </a:lnTo>
                  <a:lnTo>
                    <a:pt x="188" y="4265"/>
                  </a:lnTo>
                  <a:lnTo>
                    <a:pt x="171" y="4320"/>
                  </a:lnTo>
                  <a:lnTo>
                    <a:pt x="0" y="4320"/>
                  </a:lnTo>
                  <a:lnTo>
                    <a:pt x="17" y="4278"/>
                  </a:lnTo>
                  <a:lnTo>
                    <a:pt x="33" y="4232"/>
                  </a:lnTo>
                  <a:lnTo>
                    <a:pt x="46" y="4183"/>
                  </a:lnTo>
                  <a:lnTo>
                    <a:pt x="60" y="4131"/>
                  </a:lnTo>
                  <a:lnTo>
                    <a:pt x="75" y="4075"/>
                  </a:lnTo>
                  <a:lnTo>
                    <a:pt x="90" y="4019"/>
                  </a:lnTo>
                  <a:lnTo>
                    <a:pt x="109" y="3964"/>
                  </a:lnTo>
                  <a:lnTo>
                    <a:pt x="129" y="3909"/>
                  </a:lnTo>
                  <a:lnTo>
                    <a:pt x="156" y="3855"/>
                  </a:lnTo>
                  <a:lnTo>
                    <a:pt x="186" y="3804"/>
                  </a:lnTo>
                  <a:lnTo>
                    <a:pt x="222" y="3756"/>
                  </a:lnTo>
                  <a:lnTo>
                    <a:pt x="261" y="3713"/>
                  </a:lnTo>
                  <a:lnTo>
                    <a:pt x="303" y="3672"/>
                  </a:lnTo>
                  <a:lnTo>
                    <a:pt x="348" y="3634"/>
                  </a:lnTo>
                  <a:lnTo>
                    <a:pt x="392" y="3599"/>
                  </a:lnTo>
                  <a:lnTo>
                    <a:pt x="438" y="3565"/>
                  </a:lnTo>
                  <a:lnTo>
                    <a:pt x="482" y="3531"/>
                  </a:lnTo>
                  <a:lnTo>
                    <a:pt x="523" y="3499"/>
                  </a:lnTo>
                  <a:lnTo>
                    <a:pt x="561" y="3466"/>
                  </a:lnTo>
                  <a:lnTo>
                    <a:pt x="594" y="3434"/>
                  </a:lnTo>
                  <a:lnTo>
                    <a:pt x="620" y="3400"/>
                  </a:lnTo>
                  <a:lnTo>
                    <a:pt x="638" y="3367"/>
                  </a:lnTo>
                  <a:lnTo>
                    <a:pt x="647" y="3336"/>
                  </a:lnTo>
                  <a:lnTo>
                    <a:pt x="652" y="3302"/>
                  </a:lnTo>
                  <a:lnTo>
                    <a:pt x="654" y="3265"/>
                  </a:lnTo>
                  <a:lnTo>
                    <a:pt x="651" y="3224"/>
                  </a:lnTo>
                  <a:lnTo>
                    <a:pt x="647" y="3181"/>
                  </a:lnTo>
                  <a:lnTo>
                    <a:pt x="642" y="3137"/>
                  </a:lnTo>
                  <a:lnTo>
                    <a:pt x="637" y="3091"/>
                  </a:lnTo>
                  <a:lnTo>
                    <a:pt x="626" y="3021"/>
                  </a:lnTo>
                  <a:lnTo>
                    <a:pt x="620" y="2952"/>
                  </a:lnTo>
                  <a:lnTo>
                    <a:pt x="616" y="2881"/>
                  </a:lnTo>
                  <a:lnTo>
                    <a:pt x="618" y="2809"/>
                  </a:lnTo>
                  <a:lnTo>
                    <a:pt x="628" y="2737"/>
                  </a:lnTo>
                  <a:lnTo>
                    <a:pt x="642" y="2681"/>
                  </a:lnTo>
                  <a:lnTo>
                    <a:pt x="661" y="2626"/>
                  </a:lnTo>
                  <a:lnTo>
                    <a:pt x="685" y="2574"/>
                  </a:lnTo>
                  <a:lnTo>
                    <a:pt x="711" y="2521"/>
                  </a:lnTo>
                  <a:lnTo>
                    <a:pt x="739" y="2472"/>
                  </a:lnTo>
                  <a:lnTo>
                    <a:pt x="767" y="2423"/>
                  </a:lnTo>
                  <a:lnTo>
                    <a:pt x="791" y="2381"/>
                  </a:lnTo>
                  <a:lnTo>
                    <a:pt x="813" y="2342"/>
                  </a:lnTo>
                  <a:lnTo>
                    <a:pt x="834" y="2303"/>
                  </a:lnTo>
                  <a:lnTo>
                    <a:pt x="851" y="2265"/>
                  </a:lnTo>
                  <a:lnTo>
                    <a:pt x="864" y="2228"/>
                  </a:lnTo>
                  <a:lnTo>
                    <a:pt x="873" y="2194"/>
                  </a:lnTo>
                  <a:lnTo>
                    <a:pt x="876" y="2160"/>
                  </a:lnTo>
                  <a:lnTo>
                    <a:pt x="873" y="2126"/>
                  </a:lnTo>
                  <a:lnTo>
                    <a:pt x="864" y="2092"/>
                  </a:lnTo>
                  <a:lnTo>
                    <a:pt x="851" y="2055"/>
                  </a:lnTo>
                  <a:lnTo>
                    <a:pt x="834" y="2017"/>
                  </a:lnTo>
                  <a:lnTo>
                    <a:pt x="813" y="1978"/>
                  </a:lnTo>
                  <a:lnTo>
                    <a:pt x="791" y="1939"/>
                  </a:lnTo>
                  <a:lnTo>
                    <a:pt x="767" y="1897"/>
                  </a:lnTo>
                  <a:lnTo>
                    <a:pt x="739" y="1848"/>
                  </a:lnTo>
                  <a:lnTo>
                    <a:pt x="711" y="1799"/>
                  </a:lnTo>
                  <a:lnTo>
                    <a:pt x="685" y="1746"/>
                  </a:lnTo>
                  <a:lnTo>
                    <a:pt x="661" y="1694"/>
                  </a:lnTo>
                  <a:lnTo>
                    <a:pt x="642" y="1639"/>
                  </a:lnTo>
                  <a:lnTo>
                    <a:pt x="628" y="1583"/>
                  </a:lnTo>
                  <a:lnTo>
                    <a:pt x="618" y="1511"/>
                  </a:lnTo>
                  <a:lnTo>
                    <a:pt x="616" y="1439"/>
                  </a:lnTo>
                  <a:lnTo>
                    <a:pt x="620" y="1368"/>
                  </a:lnTo>
                  <a:lnTo>
                    <a:pt x="626" y="1299"/>
                  </a:lnTo>
                  <a:lnTo>
                    <a:pt x="637" y="1229"/>
                  </a:lnTo>
                  <a:lnTo>
                    <a:pt x="642" y="1183"/>
                  </a:lnTo>
                  <a:lnTo>
                    <a:pt x="647" y="1139"/>
                  </a:lnTo>
                  <a:lnTo>
                    <a:pt x="651" y="1096"/>
                  </a:lnTo>
                  <a:lnTo>
                    <a:pt x="654" y="1055"/>
                  </a:lnTo>
                  <a:lnTo>
                    <a:pt x="652" y="1018"/>
                  </a:lnTo>
                  <a:lnTo>
                    <a:pt x="647" y="984"/>
                  </a:lnTo>
                  <a:lnTo>
                    <a:pt x="638" y="953"/>
                  </a:lnTo>
                  <a:lnTo>
                    <a:pt x="620" y="920"/>
                  </a:lnTo>
                  <a:lnTo>
                    <a:pt x="594" y="886"/>
                  </a:lnTo>
                  <a:lnTo>
                    <a:pt x="561" y="854"/>
                  </a:lnTo>
                  <a:lnTo>
                    <a:pt x="523" y="822"/>
                  </a:lnTo>
                  <a:lnTo>
                    <a:pt x="482" y="789"/>
                  </a:lnTo>
                  <a:lnTo>
                    <a:pt x="438" y="755"/>
                  </a:lnTo>
                  <a:lnTo>
                    <a:pt x="392" y="721"/>
                  </a:lnTo>
                  <a:lnTo>
                    <a:pt x="348" y="686"/>
                  </a:lnTo>
                  <a:lnTo>
                    <a:pt x="303" y="648"/>
                  </a:lnTo>
                  <a:lnTo>
                    <a:pt x="261" y="607"/>
                  </a:lnTo>
                  <a:lnTo>
                    <a:pt x="222" y="564"/>
                  </a:lnTo>
                  <a:lnTo>
                    <a:pt x="186" y="516"/>
                  </a:lnTo>
                  <a:lnTo>
                    <a:pt x="156" y="465"/>
                  </a:lnTo>
                  <a:lnTo>
                    <a:pt x="129" y="411"/>
                  </a:lnTo>
                  <a:lnTo>
                    <a:pt x="109" y="356"/>
                  </a:lnTo>
                  <a:lnTo>
                    <a:pt x="90" y="301"/>
                  </a:lnTo>
                  <a:lnTo>
                    <a:pt x="75" y="245"/>
                  </a:lnTo>
                  <a:lnTo>
                    <a:pt x="60" y="189"/>
                  </a:lnTo>
                  <a:lnTo>
                    <a:pt x="46" y="137"/>
                  </a:lnTo>
                  <a:lnTo>
                    <a:pt x="33" y="88"/>
                  </a:lnTo>
                  <a:lnTo>
                    <a:pt x="17" y="4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2197" y="1073889"/>
            <a:ext cx="6140303" cy="4064627"/>
          </a:xfrm>
        </p:spPr>
        <p:txBody>
          <a:bodyPr anchor="b"/>
          <a:lstStyle>
            <a:lvl1pPr>
              <a:defRPr sz="6300" spc="600" baseline="0">
                <a:solidFill>
                  <a:schemeClr val="tx2"/>
                </a:solidFill>
              </a:defRPr>
            </a:lvl1pPr>
          </a:lstStyle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2432198" y="5159782"/>
            <a:ext cx="5263116" cy="951135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1500" b="1" i="0" cap="all" spc="300" baseline="0">
                <a:solidFill>
                  <a:schemeClr val="accent1"/>
                </a:solidFill>
                <a:latin typeface="Comic Sans Pro" panose="03080502040302020204" charset="0"/>
                <a:sym typeface="Comic Sans Pro" panose="0308050204030202020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编辑母版文本样式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2427288" y="6375400"/>
            <a:ext cx="1120775" cy="349250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59225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456488" y="6375400"/>
            <a:ext cx="1116012" cy="346075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71C3023-74AA-4126-B663-73DF9648C4F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942975" y="2286000"/>
            <a:ext cx="3593592" cy="3619500"/>
          </a:xfrm>
        </p:spPr>
        <p:txBody>
          <a:bodyPr/>
          <a:lstStyle>
            <a:lvl1pPr>
              <a:defRPr>
                <a:latin typeface="Comic Sans Pro" panose="03080502040302020204" charset="0"/>
                <a:sym typeface="Comic Sans Pro" panose="03080502040302020204" charset="0"/>
              </a:defRPr>
            </a:lvl1pPr>
            <a:lvl2pPr>
              <a:defRPr>
                <a:latin typeface="Comic Sans Pro" panose="03080502040302020204" charset="0"/>
                <a:sym typeface="Comic Sans Pro" panose="03080502040302020204" charset="0"/>
              </a:defRPr>
            </a:lvl2pPr>
            <a:lvl3pPr>
              <a:defRPr>
                <a:latin typeface="Comic Sans Pro" panose="03080502040302020204" charset="0"/>
                <a:sym typeface="Comic Sans Pro" panose="03080502040302020204" charset="0"/>
              </a:defRPr>
            </a:lvl3pPr>
            <a:lvl4pPr>
              <a:defRPr>
                <a:latin typeface="Comic Sans Pro" panose="03080502040302020204" charset="0"/>
                <a:sym typeface="Comic Sans Pro" panose="03080502040302020204" charset="0"/>
              </a:defRPr>
            </a:lvl4pPr>
            <a:lvl5pPr>
              <a:defRPr>
                <a:latin typeface="Comic Sans Pro" panose="03080502040302020204" charset="0"/>
                <a:sym typeface="Comic Sans Pro" panose="03080502040302020204" charset="0"/>
              </a:defRPr>
            </a:lvl5pPr>
          </a:lstStyle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985846" y="2286000"/>
            <a:ext cx="3593592" cy="3619500"/>
          </a:xfrm>
        </p:spPr>
        <p:txBody>
          <a:bodyPr/>
          <a:lstStyle>
            <a:lvl1pPr>
              <a:defRPr>
                <a:latin typeface="Comic Sans Pro" panose="03080502040302020204" charset="0"/>
                <a:sym typeface="Comic Sans Pro" panose="03080502040302020204" charset="0"/>
              </a:defRPr>
            </a:lvl1pPr>
            <a:lvl2pPr>
              <a:defRPr>
                <a:latin typeface="Comic Sans Pro" panose="03080502040302020204" charset="0"/>
                <a:sym typeface="Comic Sans Pro" panose="03080502040302020204" charset="0"/>
              </a:defRPr>
            </a:lvl2pPr>
            <a:lvl3pPr>
              <a:defRPr>
                <a:latin typeface="Comic Sans Pro" panose="03080502040302020204" charset="0"/>
                <a:sym typeface="Comic Sans Pro" panose="03080502040302020204" charset="0"/>
              </a:defRPr>
            </a:lvl3pPr>
            <a:lvl4pPr>
              <a:defRPr>
                <a:latin typeface="Comic Sans Pro" panose="03080502040302020204" charset="0"/>
                <a:sym typeface="Comic Sans Pro" panose="03080502040302020204" charset="0"/>
              </a:defRPr>
            </a:lvl4pPr>
            <a:lvl5pPr>
              <a:defRPr>
                <a:latin typeface="Comic Sans Pro" panose="03080502040302020204" charset="0"/>
                <a:sym typeface="Comic Sans Pro" panose="03080502040302020204" charset="0"/>
              </a:defRPr>
            </a:lvl5pPr>
          </a:lstStyle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5FB6AE-8141-45D4-829B-E64B446C1D8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975" y="381001"/>
            <a:ext cx="7629525" cy="1493517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941832" y="2199634"/>
            <a:ext cx="3611880" cy="632529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800" b="1" cap="all" spc="150" baseline="0">
                <a:solidFill>
                  <a:schemeClr val="tx2"/>
                </a:solidFill>
                <a:latin typeface="Comic Sans Pro" panose="03080502040302020204" charset="0"/>
                <a:sym typeface="Comic Sans Pro" panose="03080502040302020204" charset="0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941832" y="2909102"/>
            <a:ext cx="3611880" cy="2996398"/>
          </a:xfrm>
        </p:spPr>
        <p:txBody>
          <a:bodyPr/>
          <a:lstStyle>
            <a:lvl1pPr>
              <a:defRPr>
                <a:latin typeface="Comic Sans Pro" panose="03080502040302020204" charset="0"/>
                <a:sym typeface="Comic Sans Pro" panose="03080502040302020204" charset="0"/>
              </a:defRPr>
            </a:lvl1pPr>
            <a:lvl2pPr>
              <a:defRPr>
                <a:latin typeface="Comic Sans Pro" panose="03080502040302020204" charset="0"/>
                <a:sym typeface="Comic Sans Pro" panose="03080502040302020204" charset="0"/>
              </a:defRPr>
            </a:lvl2pPr>
            <a:lvl3pPr>
              <a:defRPr>
                <a:latin typeface="Comic Sans Pro" panose="03080502040302020204" charset="0"/>
                <a:sym typeface="Comic Sans Pro" panose="03080502040302020204" charset="0"/>
              </a:defRPr>
            </a:lvl3pPr>
            <a:lvl4pPr>
              <a:defRPr>
                <a:latin typeface="Comic Sans Pro" panose="03080502040302020204" charset="0"/>
                <a:sym typeface="Comic Sans Pro" panose="03080502040302020204" charset="0"/>
              </a:defRPr>
            </a:lvl4pPr>
            <a:lvl5pPr>
              <a:defRPr>
                <a:latin typeface="Comic Sans Pro" panose="03080502040302020204" charset="0"/>
                <a:sym typeface="Comic Sans Pro" panose="03080502040302020204" charset="0"/>
              </a:defRPr>
            </a:lvl5pPr>
          </a:lstStyle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975398" y="2199634"/>
            <a:ext cx="3611880" cy="632529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800" b="1" cap="all" spc="150" baseline="0">
                <a:solidFill>
                  <a:schemeClr val="tx2"/>
                </a:solidFill>
                <a:latin typeface="Comic Sans Pro" panose="03080502040302020204" charset="0"/>
                <a:sym typeface="Comic Sans Pro" panose="03080502040302020204" charset="0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975398" y="2909102"/>
            <a:ext cx="3611880" cy="2996398"/>
          </a:xfrm>
        </p:spPr>
        <p:txBody>
          <a:bodyPr/>
          <a:lstStyle>
            <a:lvl1pPr>
              <a:defRPr>
                <a:latin typeface="Comic Sans Pro" panose="03080502040302020204" charset="0"/>
                <a:sym typeface="Comic Sans Pro" panose="03080502040302020204" charset="0"/>
              </a:defRPr>
            </a:lvl1pPr>
            <a:lvl2pPr>
              <a:defRPr>
                <a:latin typeface="Comic Sans Pro" panose="03080502040302020204" charset="0"/>
                <a:sym typeface="Comic Sans Pro" panose="03080502040302020204" charset="0"/>
              </a:defRPr>
            </a:lvl2pPr>
            <a:lvl3pPr>
              <a:defRPr>
                <a:latin typeface="Comic Sans Pro" panose="03080502040302020204" charset="0"/>
                <a:sym typeface="Comic Sans Pro" panose="03080502040302020204" charset="0"/>
              </a:defRPr>
            </a:lvl3pPr>
            <a:lvl4pPr>
              <a:defRPr>
                <a:latin typeface="Comic Sans Pro" panose="03080502040302020204" charset="0"/>
                <a:sym typeface="Comic Sans Pro" panose="03080502040302020204" charset="0"/>
              </a:defRPr>
            </a:lvl4pPr>
            <a:lvl5pPr>
              <a:defRPr>
                <a:latin typeface="Comic Sans Pro" panose="03080502040302020204" charset="0"/>
                <a:sym typeface="Comic Sans Pro" panose="03080502040302020204" charset="0"/>
              </a:defRPr>
            </a:lvl5pPr>
          </a:lstStyle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E5D8B8-A4A6-4452-ACEE-3304CF7CA09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AD7187-A6A2-4738-9BAF-E0E0A111A29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A38A10-2F84-4C6B-9AE1-77DFB4FA20A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gradFill flip="none" rotWithShape="0">
          <a:gsLst>
            <a:gs pos="0">
              <a:srgbClr val="7AFFFF">
                <a:alpha val="30000"/>
              </a:srgbClr>
            </a:gs>
            <a:gs pos="74001">
              <a:srgbClr val="66FFFF">
                <a:alpha val="50000"/>
              </a:srgbClr>
            </a:gs>
            <a:gs pos="100000">
              <a:srgbClr val="C7F2F8">
                <a:alpha val="50000"/>
              </a:srgb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38213" y="382588"/>
            <a:ext cx="7634287" cy="149225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938213" y="2286000"/>
            <a:ext cx="7634287" cy="359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38213" y="6375400"/>
            <a:ext cx="1747837" cy="349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75400"/>
            <a:ext cx="3086100" cy="3460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75400"/>
            <a:ext cx="2114550" cy="3460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000">
                <a:solidFill>
                  <a:srgbClr val="595959"/>
                </a:solidFill>
              </a:defRPr>
            </a:lvl1pPr>
          </a:lstStyle>
          <a:p>
            <a:fld id="{25A11168-6197-4F7B-8E2A-F270C9A06A32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12" name="Rectangle 11"/>
          <p:cNvSpPr/>
          <p:nvPr/>
        </p:nvSpPr>
        <p:spPr>
          <a:xfrm>
            <a:off x="8931275" y="0"/>
            <a:ext cx="2127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 title="right edge border"/>
          <p:cNvSpPr/>
          <p:nvPr/>
        </p:nvSpPr>
        <p:spPr>
          <a:xfrm>
            <a:off x="8931275" y="0"/>
            <a:ext cx="2127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33" name="Freeform 5"/>
          <p:cNvSpPr>
            <a:spLocks noChangeArrowheads="1"/>
          </p:cNvSpPr>
          <p:nvPr/>
        </p:nvSpPr>
        <p:spPr bwMode="auto">
          <a:xfrm>
            <a:off x="0" y="0"/>
            <a:ext cx="679450" cy="6858000"/>
          </a:xfrm>
          <a:custGeom>
            <a:avLst/>
            <a:gdLst>
              <a:gd name="T0" fmla="*/ 155 w 211"/>
              <a:gd name="T1" fmla="*/ 1728 h 2160"/>
              <a:gd name="T2" fmla="*/ 211 w 211"/>
              <a:gd name="T3" fmla="*/ 1512 h 2160"/>
              <a:gd name="T4" fmla="*/ 155 w 211"/>
              <a:gd name="T5" fmla="*/ 1296 h 2160"/>
              <a:gd name="T6" fmla="*/ 211 w 211"/>
              <a:gd name="T7" fmla="*/ 1080 h 2160"/>
              <a:gd name="T8" fmla="*/ 155 w 211"/>
              <a:gd name="T9" fmla="*/ 864 h 2160"/>
              <a:gd name="T10" fmla="*/ 211 w 211"/>
              <a:gd name="T11" fmla="*/ 648 h 2160"/>
              <a:gd name="T12" fmla="*/ 155 w 211"/>
              <a:gd name="T13" fmla="*/ 432 h 2160"/>
              <a:gd name="T14" fmla="*/ 211 w 211"/>
              <a:gd name="T15" fmla="*/ 216 h 2160"/>
              <a:gd name="T16" fmla="*/ 155 w 211"/>
              <a:gd name="T17" fmla="*/ 0 h 2160"/>
              <a:gd name="T18" fmla="*/ 0 w 211"/>
              <a:gd name="T19" fmla="*/ 0 h 2160"/>
              <a:gd name="T20" fmla="*/ 0 w 211"/>
              <a:gd name="T21" fmla="*/ 2160 h 2160"/>
              <a:gd name="T22" fmla="*/ 155 w 211"/>
              <a:gd name="T23" fmla="*/ 2160 h 2160"/>
              <a:gd name="T24" fmla="*/ 211 w 211"/>
              <a:gd name="T25" fmla="*/ 1944 h 2160"/>
              <a:gd name="T26" fmla="*/ 155 w 211"/>
              <a:gd name="T27" fmla="*/ 1728 h 21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11" h="2160">
                <a:moveTo>
                  <a:pt x="155" y="1728"/>
                </a:moveTo>
                <a:cubicBezTo>
                  <a:pt x="155" y="1620"/>
                  <a:pt x="211" y="1620"/>
                  <a:pt x="211" y="1512"/>
                </a:cubicBezTo>
                <a:cubicBezTo>
                  <a:pt x="211" y="1404"/>
                  <a:pt x="155" y="1404"/>
                  <a:pt x="155" y="1296"/>
                </a:cubicBezTo>
                <a:cubicBezTo>
                  <a:pt x="155" y="1188"/>
                  <a:pt x="211" y="1188"/>
                  <a:pt x="211" y="1080"/>
                </a:cubicBezTo>
                <a:cubicBezTo>
                  <a:pt x="211" y="972"/>
                  <a:pt x="155" y="972"/>
                  <a:pt x="155" y="864"/>
                </a:cubicBezTo>
                <a:cubicBezTo>
                  <a:pt x="155" y="756"/>
                  <a:pt x="211" y="756"/>
                  <a:pt x="211" y="648"/>
                </a:cubicBezTo>
                <a:cubicBezTo>
                  <a:pt x="211" y="540"/>
                  <a:pt x="155" y="540"/>
                  <a:pt x="155" y="432"/>
                </a:cubicBezTo>
                <a:cubicBezTo>
                  <a:pt x="155" y="324"/>
                  <a:pt x="211" y="324"/>
                  <a:pt x="211" y="216"/>
                </a:cubicBezTo>
                <a:cubicBezTo>
                  <a:pt x="211" y="108"/>
                  <a:pt x="155" y="108"/>
                  <a:pt x="155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160"/>
                  <a:pt x="0" y="2160"/>
                  <a:pt x="0" y="2160"/>
                </a:cubicBezTo>
                <a:cubicBezTo>
                  <a:pt x="155" y="2160"/>
                  <a:pt x="155" y="2160"/>
                  <a:pt x="155" y="2160"/>
                </a:cubicBezTo>
                <a:cubicBezTo>
                  <a:pt x="155" y="2052"/>
                  <a:pt x="211" y="2052"/>
                  <a:pt x="211" y="1944"/>
                </a:cubicBezTo>
                <a:cubicBezTo>
                  <a:pt x="211" y="1836"/>
                  <a:pt x="155" y="1836"/>
                  <a:pt x="155" y="1728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  <p:sldLayoutId id="2147483681" r:id="rId33"/>
    <p:sldLayoutId id="2147483682" r:id="rId34"/>
    <p:sldLayoutId id="2147483683" r:id="rId35"/>
    <p:sldLayoutId id="2147483684" r:id="rId36"/>
    <p:sldLayoutId id="2147483685" r:id="rId37"/>
    <p:sldLayoutId id="2147483686" r:id="rId38"/>
    <p:sldLayoutId id="2147483687" r:id="rId39"/>
    <p:sldLayoutId id="2147483688" r:id="rId40"/>
    <p:sldLayoutId id="2147483689" r:id="rId41"/>
    <p:sldLayoutId id="2147483690" r:id="rId42"/>
    <p:sldLayoutId id="2147483691" r:id="rId43"/>
    <p:sldLayoutId id="2147483692" r:id="rId44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5100" kern="1200" cap="all" spc="150">
          <a:solidFill>
            <a:schemeClr val="tx2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5100">
          <a:solidFill>
            <a:schemeClr val="tx2"/>
          </a:solidFill>
          <a:latin typeface="Impact" panose="020B0806030902050204" pitchFamily="34" charset="0"/>
          <a:ea typeface="宋体" panose="02010600030101010101" pitchFamily="2" charset="-122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5100">
          <a:solidFill>
            <a:schemeClr val="tx2"/>
          </a:solidFill>
          <a:latin typeface="Impact" panose="020B0806030902050204" pitchFamily="34" charset="0"/>
          <a:ea typeface="宋体" panose="02010600030101010101" pitchFamily="2" charset="-122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5100">
          <a:solidFill>
            <a:schemeClr val="tx2"/>
          </a:solidFill>
          <a:latin typeface="Impact" panose="020B0806030902050204" pitchFamily="34" charset="0"/>
          <a:ea typeface="宋体" panose="02010600030101010101" pitchFamily="2" charset="-122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5100">
          <a:solidFill>
            <a:schemeClr val="tx2"/>
          </a:solidFill>
          <a:latin typeface="Impact" panose="020B080603090205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5100">
          <a:solidFill>
            <a:schemeClr val="tx2"/>
          </a:solidFill>
          <a:latin typeface="Impact" panose="020B080603090205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5100">
          <a:solidFill>
            <a:schemeClr val="tx2"/>
          </a:solidFill>
          <a:latin typeface="Impact" panose="020B080603090205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5100">
          <a:solidFill>
            <a:schemeClr val="tx2"/>
          </a:solidFill>
          <a:latin typeface="Impact" panose="020B080603090205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5100">
          <a:solidFill>
            <a:schemeClr val="tx2"/>
          </a:solidFill>
          <a:latin typeface="Impact" panose="020B0806030902050204" pitchFamily="34" charset="0"/>
          <a:ea typeface="宋体" panose="02010600030101010101" pitchFamily="2" charset="-122"/>
        </a:defRPr>
      </a:lvl9pPr>
    </p:titleStyle>
    <p:bodyStyle>
      <a:lvl1pPr marL="228600" indent="-228600" algn="l" defTabSz="685800" rtl="0" eaLnBrk="0" fontAlgn="base" hangingPunct="0">
        <a:lnSpc>
          <a:spcPct val="110000"/>
        </a:lnSpc>
        <a:spcBef>
          <a:spcPts val="7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rgbClr val="595959"/>
          </a:solidFill>
          <a:latin typeface="Comic Sans Pro" panose="03080502040302020204" charset="0"/>
          <a:ea typeface="+mn-ea"/>
          <a:cs typeface="+mn-cs"/>
          <a:sym typeface="Comic Sans Pro" panose="03080502040302020204" charset="0"/>
        </a:defRPr>
      </a:lvl1pPr>
      <a:lvl2pPr marL="685800" indent="-228600" algn="l" defTabSz="685800" rtl="0" eaLnBrk="0" fontAlgn="base" hangingPunct="0">
        <a:lnSpc>
          <a:spcPct val="110000"/>
        </a:lnSpc>
        <a:spcBef>
          <a:spcPts val="700"/>
        </a:spcBef>
        <a:spcAft>
          <a:spcPct val="0"/>
        </a:spcAft>
        <a:buClr>
          <a:schemeClr val="tx2"/>
        </a:buClr>
        <a:buFont typeface="Gill Sans MT" panose="020B0502020104020203" pitchFamily="34" charset="0"/>
        <a:buChar char="–"/>
        <a:defRPr kern="1200">
          <a:solidFill>
            <a:srgbClr val="595959"/>
          </a:solidFill>
          <a:latin typeface="Comic Sans Pro" panose="03080502040302020204" charset="0"/>
          <a:ea typeface="+mn-ea"/>
          <a:cs typeface="+mn-cs"/>
          <a:sym typeface="Comic Sans Pro" panose="03080502040302020204" charset="0"/>
        </a:defRPr>
      </a:lvl2pPr>
      <a:lvl3pPr marL="1143000" indent="-228600" algn="l" defTabSz="685800" rtl="0" eaLnBrk="0" fontAlgn="base" hangingPunct="0">
        <a:lnSpc>
          <a:spcPct val="110000"/>
        </a:lnSpc>
        <a:spcBef>
          <a:spcPts val="7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rgbClr val="595959"/>
          </a:solidFill>
          <a:latin typeface="Comic Sans Pro" panose="03080502040302020204" charset="0"/>
          <a:ea typeface="+mn-ea"/>
          <a:cs typeface="+mn-cs"/>
          <a:sym typeface="Comic Sans Pro" panose="03080502040302020204" charset="0"/>
        </a:defRPr>
      </a:lvl3pPr>
      <a:lvl4pPr marL="1600200" indent="-228600" algn="l" defTabSz="685800" rtl="0" eaLnBrk="0" fontAlgn="base" hangingPunct="0">
        <a:lnSpc>
          <a:spcPct val="110000"/>
        </a:lnSpc>
        <a:spcBef>
          <a:spcPts val="700"/>
        </a:spcBef>
        <a:spcAft>
          <a:spcPct val="0"/>
        </a:spcAft>
        <a:buClr>
          <a:schemeClr val="tx2"/>
        </a:buClr>
        <a:buFont typeface="Gill Sans MT" panose="020B0502020104020203" pitchFamily="34" charset="0"/>
        <a:buChar char="–"/>
        <a:defRPr sz="1400" kern="1200">
          <a:solidFill>
            <a:srgbClr val="595959"/>
          </a:solidFill>
          <a:latin typeface="Comic Sans Pro" panose="03080502040302020204" charset="0"/>
          <a:ea typeface="+mn-ea"/>
          <a:cs typeface="+mn-cs"/>
          <a:sym typeface="Comic Sans Pro" panose="03080502040302020204" charset="0"/>
        </a:defRPr>
      </a:lvl4pPr>
      <a:lvl5pPr marL="2057400" indent="-228600" algn="l" defTabSz="685800" rtl="0" eaLnBrk="0" fontAlgn="base" hangingPunct="0">
        <a:lnSpc>
          <a:spcPct val="110000"/>
        </a:lnSpc>
        <a:spcBef>
          <a:spcPts val="7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defRPr sz="1400" kern="1200">
          <a:solidFill>
            <a:srgbClr val="595959"/>
          </a:solidFill>
          <a:latin typeface="Comic Sans Pro" panose="03080502040302020204" charset="0"/>
          <a:ea typeface="+mn-ea"/>
          <a:cs typeface="+mn-cs"/>
          <a:sym typeface="Comic Sans Pro" panose="03080502040302020204" charset="0"/>
        </a:defRPr>
      </a:lvl5pPr>
      <a:lvl6pPr marL="25146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9718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34290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8862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6.bin"/><Relationship Id="rId21" Type="http://schemas.openxmlformats.org/officeDocument/2006/relationships/image" Target="../media/image29.w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27.wmf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6.wmf"/><Relationship Id="rId22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35.bin"/><Relationship Id="rId3" Type="http://schemas.openxmlformats.org/officeDocument/2006/relationships/oleObject" Target="../embeddings/oleObject27.bin"/><Relationship Id="rId21" Type="http://schemas.openxmlformats.org/officeDocument/2006/relationships/image" Target="../media/image34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37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27.wmf"/><Relationship Id="rId23" Type="http://schemas.openxmlformats.org/officeDocument/2006/relationships/image" Target="../media/image35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27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24.wmf"/><Relationship Id="rId22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4.bin"/><Relationship Id="rId18" Type="http://schemas.openxmlformats.org/officeDocument/2006/relationships/image" Target="../media/image23.wmf"/><Relationship Id="rId26" Type="http://schemas.openxmlformats.org/officeDocument/2006/relationships/oleObject" Target="../embeddings/oleObject71.bin"/><Relationship Id="rId21" Type="http://schemas.openxmlformats.org/officeDocument/2006/relationships/oleObject" Target="../embeddings/oleObject68.bin"/><Relationship Id="rId34" Type="http://schemas.openxmlformats.org/officeDocument/2006/relationships/oleObject" Target="../embeddings/oleObject75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3.bin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33" Type="http://schemas.openxmlformats.org/officeDocument/2006/relationships/image" Target="../media/image43.wmf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image" Target="../media/image3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32.wmf"/><Relationship Id="rId32" Type="http://schemas.openxmlformats.org/officeDocument/2006/relationships/oleObject" Target="../embeddings/oleObject74.bin"/><Relationship Id="rId37" Type="http://schemas.openxmlformats.org/officeDocument/2006/relationships/image" Target="../media/image45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oleObject" Target="../embeddings/oleObject72.bin"/><Relationship Id="rId36" Type="http://schemas.openxmlformats.org/officeDocument/2006/relationships/oleObject" Target="../embeddings/oleObject76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67.bin"/><Relationship Id="rId31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21.wmf"/><Relationship Id="rId22" Type="http://schemas.openxmlformats.org/officeDocument/2006/relationships/image" Target="../media/image27.wmf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73.bin"/><Relationship Id="rId35" Type="http://schemas.openxmlformats.org/officeDocument/2006/relationships/image" Target="../media/image44.wmf"/><Relationship Id="rId8" Type="http://schemas.openxmlformats.org/officeDocument/2006/relationships/image" Target="../media/image40.wmf"/><Relationship Id="rId3" Type="http://schemas.openxmlformats.org/officeDocument/2006/relationships/oleObject" Target="../embeddings/oleObject58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2.bin"/><Relationship Id="rId18" Type="http://schemas.openxmlformats.org/officeDocument/2006/relationships/image" Target="../media/image27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34" Type="http://schemas.openxmlformats.org/officeDocument/2006/relationships/image" Target="../media/image45.wmf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33" Type="http://schemas.openxmlformats.org/officeDocument/2006/relationships/oleObject" Target="../embeddings/oleObject92.bin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24.wmf"/><Relationship Id="rId20" Type="http://schemas.openxmlformats.org/officeDocument/2006/relationships/image" Target="../media/image32.wmf"/><Relationship Id="rId29" Type="http://schemas.openxmlformats.org/officeDocument/2006/relationships/oleObject" Target="../embeddings/oleObject9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34.wmf"/><Relationship Id="rId32" Type="http://schemas.openxmlformats.org/officeDocument/2006/relationships/image" Target="../media/image44.w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28" Type="http://schemas.openxmlformats.org/officeDocument/2006/relationships/image" Target="../media/image42.w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85.bin"/><Relationship Id="rId31" Type="http://schemas.openxmlformats.org/officeDocument/2006/relationships/oleObject" Target="../embeddings/oleObject91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23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89.bin"/><Relationship Id="rId30" Type="http://schemas.openxmlformats.org/officeDocument/2006/relationships/image" Target="../media/image43.wmf"/><Relationship Id="rId8" Type="http://schemas.openxmlformats.org/officeDocument/2006/relationships/image" Target="../media/image48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01.bin"/><Relationship Id="rId26" Type="http://schemas.openxmlformats.org/officeDocument/2006/relationships/oleObject" Target="../embeddings/oleObject105.bin"/><Relationship Id="rId3" Type="http://schemas.openxmlformats.org/officeDocument/2006/relationships/oleObject" Target="../embeddings/oleObject93.bin"/><Relationship Id="rId21" Type="http://schemas.openxmlformats.org/officeDocument/2006/relationships/image" Target="../media/image33.wmf"/><Relationship Id="rId7" Type="http://schemas.openxmlformats.org/officeDocument/2006/relationships/oleObject" Target="../embeddings/oleObject95.bin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27.wmf"/><Relationship Id="rId25" Type="http://schemas.openxmlformats.org/officeDocument/2006/relationships/image" Target="../media/image35.wmf"/><Relationship Id="rId33" Type="http://schemas.openxmlformats.org/officeDocument/2006/relationships/image" Target="../media/image54.wmf"/><Relationship Id="rId2" Type="http://schemas.openxmlformats.org/officeDocument/2006/relationships/slideLayout" Target="../slideLayouts/slideLayout37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29" Type="http://schemas.openxmlformats.org/officeDocument/2006/relationships/image" Target="../media/image5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97.bin"/><Relationship Id="rId24" Type="http://schemas.openxmlformats.org/officeDocument/2006/relationships/oleObject" Target="../embeddings/oleObject104.bin"/><Relationship Id="rId32" Type="http://schemas.openxmlformats.org/officeDocument/2006/relationships/oleObject" Target="../embeddings/oleObject108.bin"/><Relationship Id="rId5" Type="http://schemas.openxmlformats.org/officeDocument/2006/relationships/oleObject" Target="../embeddings/oleObject94.bin"/><Relationship Id="rId15" Type="http://schemas.openxmlformats.org/officeDocument/2006/relationships/image" Target="../media/image24.wmf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106.bin"/><Relationship Id="rId10" Type="http://schemas.openxmlformats.org/officeDocument/2006/relationships/image" Target="../media/image52.wmf"/><Relationship Id="rId19" Type="http://schemas.openxmlformats.org/officeDocument/2006/relationships/image" Target="../media/image32.wmf"/><Relationship Id="rId31" Type="http://schemas.openxmlformats.org/officeDocument/2006/relationships/image" Target="../media/image44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96.bin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Relationship Id="rId27" Type="http://schemas.openxmlformats.org/officeDocument/2006/relationships/image" Target="../media/image42.wmf"/><Relationship Id="rId30" Type="http://schemas.openxmlformats.org/officeDocument/2006/relationships/oleObject" Target="../embeddings/oleObject107.bin"/><Relationship Id="rId8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27.wmf"/><Relationship Id="rId26" Type="http://schemas.openxmlformats.org/officeDocument/2006/relationships/image" Target="../media/image53.w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34" Type="http://schemas.openxmlformats.org/officeDocument/2006/relationships/image" Target="../media/image35.wmf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33" Type="http://schemas.openxmlformats.org/officeDocument/2006/relationships/oleObject" Target="../embeddings/oleObject124.bin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24.wmf"/><Relationship Id="rId20" Type="http://schemas.openxmlformats.org/officeDocument/2006/relationships/image" Target="../media/image32.wmf"/><Relationship Id="rId29" Type="http://schemas.openxmlformats.org/officeDocument/2006/relationships/oleObject" Target="../embeddings/oleObject122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42.wmf"/><Relationship Id="rId32" Type="http://schemas.openxmlformats.org/officeDocument/2006/relationships/image" Target="../media/image34.w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44.wmf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117.bin"/><Relationship Id="rId31" Type="http://schemas.openxmlformats.org/officeDocument/2006/relationships/oleObject" Target="../embeddings/oleObject123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23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121.bin"/><Relationship Id="rId30" Type="http://schemas.openxmlformats.org/officeDocument/2006/relationships/image" Target="../media/image54.wmf"/><Relationship Id="rId8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7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24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34" Type="http://schemas.openxmlformats.org/officeDocument/2006/relationships/image" Target="../media/image34.wmf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6.bin"/><Relationship Id="rId33" Type="http://schemas.openxmlformats.org/officeDocument/2006/relationships/oleObject" Target="../embeddings/oleObject140.bin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23.wmf"/><Relationship Id="rId20" Type="http://schemas.openxmlformats.org/officeDocument/2006/relationships/image" Target="../media/image27.wmf"/><Relationship Id="rId29" Type="http://schemas.openxmlformats.org/officeDocument/2006/relationships/oleObject" Target="../embeddings/oleObject138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33.wmf"/><Relationship Id="rId32" Type="http://schemas.openxmlformats.org/officeDocument/2006/relationships/image" Target="../media/image54.w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28" Type="http://schemas.openxmlformats.org/officeDocument/2006/relationships/image" Target="../media/image53.wmf"/><Relationship Id="rId36" Type="http://schemas.openxmlformats.org/officeDocument/2006/relationships/image" Target="../media/image35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133.bin"/><Relationship Id="rId31" Type="http://schemas.openxmlformats.org/officeDocument/2006/relationships/oleObject" Target="../embeddings/oleObject139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22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137.bin"/><Relationship Id="rId30" Type="http://schemas.openxmlformats.org/officeDocument/2006/relationships/image" Target="../media/image44.wmf"/><Relationship Id="rId35" Type="http://schemas.openxmlformats.org/officeDocument/2006/relationships/oleObject" Target="../embeddings/oleObject141.bin"/><Relationship Id="rId8" Type="http://schemas.openxmlformats.org/officeDocument/2006/relationships/image" Target="../media/image6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42.w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142.bin"/><Relationship Id="rId21" Type="http://schemas.openxmlformats.org/officeDocument/2006/relationships/oleObject" Target="../embeddings/oleObject151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149.bin"/><Relationship Id="rId25" Type="http://schemas.openxmlformats.org/officeDocument/2006/relationships/oleObject" Target="../embeddings/oleObject153.bin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33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46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23" Type="http://schemas.openxmlformats.org/officeDocument/2006/relationships/oleObject" Target="../embeddings/oleObject152.bin"/><Relationship Id="rId28" Type="http://schemas.openxmlformats.org/officeDocument/2006/relationships/image" Target="../media/image35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150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32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154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27.wmf"/><Relationship Id="rId26" Type="http://schemas.openxmlformats.org/officeDocument/2006/relationships/image" Target="../media/image53.wmf"/><Relationship Id="rId3" Type="http://schemas.openxmlformats.org/officeDocument/2006/relationships/oleObject" Target="../embeddings/oleObject155.bin"/><Relationship Id="rId21" Type="http://schemas.openxmlformats.org/officeDocument/2006/relationships/oleObject" Target="../embeddings/oleObject164.bin"/><Relationship Id="rId34" Type="http://schemas.openxmlformats.org/officeDocument/2006/relationships/image" Target="../media/image35.wmf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62.bin"/><Relationship Id="rId25" Type="http://schemas.openxmlformats.org/officeDocument/2006/relationships/oleObject" Target="../embeddings/oleObject166.bin"/><Relationship Id="rId33" Type="http://schemas.openxmlformats.org/officeDocument/2006/relationships/oleObject" Target="../embeddings/oleObject170.bin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24.wmf"/><Relationship Id="rId20" Type="http://schemas.openxmlformats.org/officeDocument/2006/relationships/image" Target="../media/image32.wmf"/><Relationship Id="rId29" Type="http://schemas.openxmlformats.org/officeDocument/2006/relationships/oleObject" Target="../embeddings/oleObject168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159.bin"/><Relationship Id="rId24" Type="http://schemas.openxmlformats.org/officeDocument/2006/relationships/image" Target="../media/image42.wmf"/><Relationship Id="rId32" Type="http://schemas.openxmlformats.org/officeDocument/2006/relationships/image" Target="../media/image34.wmf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23" Type="http://schemas.openxmlformats.org/officeDocument/2006/relationships/oleObject" Target="../embeddings/oleObject165.bin"/><Relationship Id="rId28" Type="http://schemas.openxmlformats.org/officeDocument/2006/relationships/image" Target="../media/image44.wmf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163.bin"/><Relationship Id="rId31" Type="http://schemas.openxmlformats.org/officeDocument/2006/relationships/oleObject" Target="../embeddings/oleObject169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23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167.bin"/><Relationship Id="rId30" Type="http://schemas.openxmlformats.org/officeDocument/2006/relationships/image" Target="../media/image54.wmf"/><Relationship Id="rId8" Type="http://schemas.openxmlformats.org/officeDocument/2006/relationships/image" Target="../media/image56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27.wmf"/><Relationship Id="rId26" Type="http://schemas.openxmlformats.org/officeDocument/2006/relationships/image" Target="../media/image53.wmf"/><Relationship Id="rId3" Type="http://schemas.openxmlformats.org/officeDocument/2006/relationships/oleObject" Target="../embeddings/oleObject171.bin"/><Relationship Id="rId21" Type="http://schemas.openxmlformats.org/officeDocument/2006/relationships/oleObject" Target="../embeddings/oleObject180.bin"/><Relationship Id="rId34" Type="http://schemas.openxmlformats.org/officeDocument/2006/relationships/image" Target="../media/image35.wmf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78.bin"/><Relationship Id="rId25" Type="http://schemas.openxmlformats.org/officeDocument/2006/relationships/oleObject" Target="../embeddings/oleObject182.bin"/><Relationship Id="rId33" Type="http://schemas.openxmlformats.org/officeDocument/2006/relationships/oleObject" Target="../embeddings/oleObject186.bin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24.wmf"/><Relationship Id="rId20" Type="http://schemas.openxmlformats.org/officeDocument/2006/relationships/image" Target="../media/image32.wmf"/><Relationship Id="rId29" Type="http://schemas.openxmlformats.org/officeDocument/2006/relationships/oleObject" Target="../embeddings/oleObject184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175.bin"/><Relationship Id="rId24" Type="http://schemas.openxmlformats.org/officeDocument/2006/relationships/image" Target="../media/image42.wmf"/><Relationship Id="rId32" Type="http://schemas.openxmlformats.org/officeDocument/2006/relationships/image" Target="../media/image34.wmf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23" Type="http://schemas.openxmlformats.org/officeDocument/2006/relationships/oleObject" Target="../embeddings/oleObject181.bin"/><Relationship Id="rId28" Type="http://schemas.openxmlformats.org/officeDocument/2006/relationships/image" Target="../media/image44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179.bin"/><Relationship Id="rId31" Type="http://schemas.openxmlformats.org/officeDocument/2006/relationships/oleObject" Target="../embeddings/oleObject185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23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183.bin"/><Relationship Id="rId30" Type="http://schemas.openxmlformats.org/officeDocument/2006/relationships/image" Target="../media/image54.wmf"/><Relationship Id="rId8" Type="http://schemas.openxmlformats.org/officeDocument/2006/relationships/image" Target="../media/image6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192.bin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7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7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9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0" Type="http://schemas.openxmlformats.org/officeDocument/2006/relationships/image" Target="../media/image85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20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210.bin"/><Relationship Id="rId5" Type="http://schemas.openxmlformats.org/officeDocument/2006/relationships/oleObject" Target="../embeddings/oleObject207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20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212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21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3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6.bin"/><Relationship Id="rId10" Type="http://schemas.openxmlformats.org/officeDocument/2006/relationships/image" Target="../media/image76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21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3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9D68E81A-E968-4C8F-9D92-1E98B94BE047}" type="slidenum">
              <a:rPr lang="en-US" altLang="zh-CN" sz="1400">
                <a:solidFill>
                  <a:schemeClr val="tx1"/>
                </a:solidFill>
              </a:rPr>
              <a:t>1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4098" name="标题 1"/>
          <p:cNvSpPr>
            <a:spLocks noGrp="1"/>
          </p:cNvSpPr>
          <p:nvPr>
            <p:ph type="title" idx="4294967295"/>
          </p:nvPr>
        </p:nvSpPr>
        <p:spPr>
          <a:xfrm>
            <a:off x="1331913" y="2133600"/>
            <a:ext cx="7056437" cy="135413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000" dirty="0"/>
              <a:t>数学物理方程与特殊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995738" y="3933825"/>
            <a:ext cx="4330700" cy="892175"/>
          </a:xfrm>
        </p:spPr>
        <p:txBody>
          <a:bodyPr rtlCol="0">
            <a:normAutofit fontScale="92500"/>
          </a:bodyPr>
          <a:lstStyle/>
          <a:p>
            <a:pPr marL="0" indent="0" algn="r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             张光辉</a:t>
            </a:r>
            <a:endParaRPr lang="en-US" altLang="zh-CN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0" indent="0" algn="r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altLang="zh-C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guanghuizhang@hust.edu.cn</a:t>
            </a:r>
            <a:endParaRPr lang="zh-CN" altLang="en-US" sz="24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Slide Number Placeholder 4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442EFD0D-B75E-461A-8500-5EB715E9DEE6}" type="slidenum">
              <a:rPr lang="en-US" altLang="zh-CN" sz="1400">
                <a:solidFill>
                  <a:schemeClr val="tx1"/>
                </a:solidFill>
              </a:rPr>
              <a:t>10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29703" name="Object 7"/>
          <p:cNvGraphicFramePr>
            <a:graphicFrameLocks noGrp="1" noChangeAspect="1"/>
          </p:cNvGraphicFramePr>
          <p:nvPr>
            <p:ph idx="4294967295"/>
          </p:nvPr>
        </p:nvGraphicFramePr>
        <p:xfrm>
          <a:off x="5651500" y="3101975"/>
          <a:ext cx="3968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3" name="Equation" r:id="rId3" imgW="152400" imgH="165100" progId="Equation.DSMT4">
                  <p:embed/>
                </p:oleObj>
              </mc:Choice>
              <mc:Fallback>
                <p:oleObj name="Equation" r:id="rId3" imgW="152400" imgH="16510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101975"/>
                        <a:ext cx="396875" cy="427038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1" name="Text Box 4"/>
          <p:cNvSpPr txBox="1">
            <a:spLocks noChangeArrowheads="1"/>
          </p:cNvSpPr>
          <p:nvPr/>
        </p:nvSpPr>
        <p:spPr bwMode="auto">
          <a:xfrm>
            <a:off x="611188" y="404813"/>
            <a:ext cx="78486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将实际问题归结为数学模型时，必须作一些理想化的假设，以便抓住问题的最本质的特征。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868363" y="1881188"/>
            <a:ext cx="784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0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在考察弦振动问题时的基本假设为：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647700" y="2508250"/>
            <a:ext cx="79930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0">
                <a:latin typeface="楷体" panose="02010609060101010101" pitchFamily="49" charset="-122"/>
                <a:ea typeface="楷体" panose="02010609060101010101" pitchFamily="49" charset="-122"/>
              </a:rPr>
              <a:t>  1.</a:t>
            </a: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弦是</a:t>
            </a:r>
            <a:r>
              <a:rPr lang="zh-CN" altLang="en-US" sz="3200" b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均匀</a:t>
            </a: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的，弦的截面直径与弦的长度相比可以忽略，弦的线密度</a:t>
            </a: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5940425" y="2997200"/>
            <a:ext cx="1944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是常数。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611188" y="3500438"/>
            <a:ext cx="80645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0">
                <a:latin typeface="楷体" panose="02010609060101010101" pitchFamily="49" charset="-122"/>
                <a:ea typeface="楷体" panose="02010609060101010101" pitchFamily="49" charset="-122"/>
              </a:rPr>
              <a:t>  2.</a:t>
            </a: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弦是</a:t>
            </a:r>
            <a:r>
              <a:rPr lang="zh-CN" altLang="en-US" sz="3200" b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柔软</a:t>
            </a: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的，它在形变时不抵抗弯曲，弦上各点所受的张力方向与弦的切线方向一致，</a:t>
            </a: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1258888" y="4508500"/>
            <a:ext cx="7200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而弦的伸长形变与张力的关系服从</a:t>
            </a:r>
            <a:r>
              <a:rPr lang="zh-CN" altLang="en-US" sz="3200" b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胡克</a:t>
            </a: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468313" y="5084763"/>
            <a:ext cx="792003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200" b="0">
                <a:latin typeface="楷体" panose="02010609060101010101" pitchFamily="49" charset="-122"/>
                <a:ea typeface="楷体" panose="02010609060101010101" pitchFamily="49" charset="-122"/>
              </a:rPr>
              <a:t>Hooke</a:t>
            </a: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3200" b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律</a:t>
            </a: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。（</a:t>
            </a:r>
            <a:r>
              <a:rPr lang="zh-CN" altLang="en-US" sz="3200" b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即指在弹性限度内，物体的形变跟引起形变的外力成正比</a:t>
            </a: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）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/>
      <p:bldP spid="29702" grpId="0"/>
      <p:bldP spid="29705" grpId="0"/>
      <p:bldP spid="29706" grpId="0"/>
      <p:bldP spid="29707" grpId="0"/>
      <p:bldP spid="2970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5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2C3DC004-F19F-4AAE-A4F4-AB3E62B710EF}" type="slidenum">
              <a:rPr lang="en-US" altLang="zh-CN" sz="1400">
                <a:solidFill>
                  <a:schemeClr val="tx1"/>
                </a:solidFill>
              </a:rPr>
              <a:t>11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59395" name="Text Box 4"/>
          <p:cNvSpPr txBox="1">
            <a:spLocks noChangeArrowheads="1"/>
          </p:cNvSpPr>
          <p:nvPr/>
        </p:nvSpPr>
        <p:spPr bwMode="auto">
          <a:xfrm>
            <a:off x="539750" y="549275"/>
            <a:ext cx="7993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0">
                <a:latin typeface="楷体" panose="02010609060101010101" pitchFamily="49" charset="-122"/>
                <a:ea typeface="楷体" panose="02010609060101010101" pitchFamily="49" charset="-122"/>
              </a:rPr>
              <a:t>  3.</a:t>
            </a: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弦在某一平面内作</a:t>
            </a:r>
            <a:r>
              <a:rPr lang="zh-CN" altLang="en-US" sz="3200" b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微小横振动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611188" y="1125538"/>
            <a:ext cx="7993062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即弦的位置始终在一直线段附近（平衡位置），而弦上各点均在同一平面内垂直于该直线的方向上作微小振动。（“微小”是指弦振动的幅度及弦上任意点切线的倾角都很小）</a:t>
            </a:r>
            <a:endParaRPr lang="zh-CN" altLang="en-US" sz="3200" b="0">
              <a:solidFill>
                <a:srgbClr val="FF00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611188" y="3713163"/>
            <a:ext cx="7993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我们将在上述假定下来导出弦振动方程</a:t>
            </a:r>
            <a:r>
              <a:rPr lang="zh-CN" altLang="en-US" sz="320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3200">
              <a:solidFill>
                <a:srgbClr val="FF00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611188" y="4292600"/>
            <a:ext cx="799306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3200" b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先讨论振动过程中不受外力作用时弦振动的情形</a:t>
            </a:r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>
            <a:off x="6300788" y="2636838"/>
            <a:ext cx="20875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>
            <a:off x="755650" y="3141663"/>
            <a:ext cx="76327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4" name="Line 10"/>
          <p:cNvSpPr>
            <a:spLocks noChangeShapeType="1"/>
          </p:cNvSpPr>
          <p:nvPr/>
        </p:nvSpPr>
        <p:spPr bwMode="auto">
          <a:xfrm>
            <a:off x="684213" y="3644900"/>
            <a:ext cx="6477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/>
      <p:bldP spid="31750" grpId="0"/>
      <p:bldP spid="3175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Number Placeholder 8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6D371122-53AE-47C9-8FFE-8F1838DB34DB}" type="slidenum">
              <a:rPr lang="en-US" altLang="zh-CN" sz="1400">
                <a:solidFill>
                  <a:schemeClr val="tx1"/>
                </a:solidFill>
              </a:rPr>
              <a:t>12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32789" name="Object 2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619500" y="3819525"/>
          <a:ext cx="4333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6" name="Equation" r:id="rId3" imgW="127000" imgH="139700" progId="Equation.DSMT4">
                  <p:embed/>
                </p:oleObj>
              </mc:Choice>
              <mc:Fallback>
                <p:oleObj name="Equation" r:id="rId3" imgW="127000" imgH="139700" progId="Equation.DSMT4">
                  <p:embed/>
                  <p:pic>
                    <p:nvPicPr>
                      <p:cNvPr id="0" name="Object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819525"/>
                        <a:ext cx="433388" cy="47625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1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890713" y="1270000"/>
          <a:ext cx="29368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7" name="Equation" r:id="rId5" imgW="127000" imgH="139700" progId="Equation.DSMT4">
                  <p:embed/>
                </p:oleObj>
              </mc:Choice>
              <mc:Fallback>
                <p:oleObj name="Equation" r:id="rId5" imgW="127000" imgH="139700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1270000"/>
                        <a:ext cx="293687" cy="322263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1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902450" y="3201988"/>
          <a:ext cx="3381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8" name="Equation" r:id="rId7" imgW="127000" imgH="139700" progId="Equation.DSMT4">
                  <p:embed/>
                </p:oleObj>
              </mc:Choice>
              <mc:Fallback>
                <p:oleObj name="Equation" r:id="rId7" imgW="127000" imgH="139700" progId="Equation.DSMT4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3201988"/>
                        <a:ext cx="338138" cy="3714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1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927225" y="3152775"/>
          <a:ext cx="2682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9" name="Equation" r:id="rId9" imgW="152400" imgH="177800" progId="Equation.DSMT4">
                  <p:embed/>
                </p:oleObj>
              </mc:Choice>
              <mc:Fallback>
                <p:oleObj name="Equation" r:id="rId9" imgW="152400" imgH="177800" progId="Equation.DSMT4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3152775"/>
                        <a:ext cx="268288" cy="312738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Text Box 4"/>
          <p:cNvSpPr txBox="1">
            <a:spLocks noChangeArrowheads="1"/>
          </p:cNvSpPr>
          <p:nvPr/>
        </p:nvSpPr>
        <p:spPr bwMode="auto">
          <a:xfrm>
            <a:off x="557213" y="508000"/>
            <a:ext cx="51133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为此，选择坐标系如下</a:t>
            </a:r>
            <a:endParaRPr lang="zh-CN" altLang="en-US" sz="3200" b="0">
              <a:solidFill>
                <a:srgbClr val="FF00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0423" name="Line 5"/>
          <p:cNvSpPr>
            <a:spLocks noChangeShapeType="1"/>
          </p:cNvSpPr>
          <p:nvPr/>
        </p:nvSpPr>
        <p:spPr bwMode="auto">
          <a:xfrm>
            <a:off x="1763713" y="3141663"/>
            <a:ext cx="5400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4" name="Line 7"/>
          <p:cNvSpPr>
            <a:spLocks noChangeShapeType="1"/>
          </p:cNvSpPr>
          <p:nvPr/>
        </p:nvSpPr>
        <p:spPr bwMode="auto">
          <a:xfrm flipV="1">
            <a:off x="2195513" y="1270000"/>
            <a:ext cx="0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8" name="Text Box 20"/>
          <p:cNvSpPr txBox="1">
            <a:spLocks noChangeArrowheads="1"/>
          </p:cNvSpPr>
          <p:nvPr/>
        </p:nvSpPr>
        <p:spPr bwMode="auto">
          <a:xfrm>
            <a:off x="685800" y="3709988"/>
            <a:ext cx="3384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弦的平衡位置为</a:t>
            </a:r>
            <a:endParaRPr lang="zh-CN" altLang="en-US" sz="3200" b="0">
              <a:solidFill>
                <a:srgbClr val="FF00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2792" name="Text Box 24"/>
          <p:cNvSpPr txBox="1">
            <a:spLocks noChangeArrowheads="1"/>
          </p:cNvSpPr>
          <p:nvPr/>
        </p:nvSpPr>
        <p:spPr bwMode="auto">
          <a:xfrm>
            <a:off x="3995738" y="3716338"/>
            <a:ext cx="41767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轴，两端分别固定在</a:t>
            </a:r>
            <a:endParaRPr lang="zh-CN" altLang="en-US" sz="3200" b="0">
              <a:solidFill>
                <a:srgbClr val="FF00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2793" name="Object 25"/>
          <p:cNvGraphicFramePr>
            <a:graphicFrameLocks noChangeAspect="1"/>
          </p:cNvGraphicFramePr>
          <p:nvPr/>
        </p:nvGraphicFramePr>
        <p:xfrm>
          <a:off x="684213" y="4364038"/>
          <a:ext cx="12239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0" name="Equation" r:id="rId11" imgW="354965" imgH="177800" progId="Equation.DSMT4">
                  <p:embed/>
                </p:oleObj>
              </mc:Choice>
              <mc:Fallback>
                <p:oleObj name="Equation" r:id="rId11" imgW="354965" imgH="177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364038"/>
                        <a:ext cx="122396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4" name="Text Box 26"/>
          <p:cNvSpPr txBox="1">
            <a:spLocks noChangeArrowheads="1"/>
          </p:cNvSpPr>
          <p:nvPr/>
        </p:nvSpPr>
        <p:spPr bwMode="auto">
          <a:xfrm>
            <a:off x="1908175" y="4364038"/>
            <a:ext cx="647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endParaRPr lang="zh-CN" altLang="en-US" sz="3200" b="0">
              <a:solidFill>
                <a:srgbClr val="FF00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2795" name="Object 27"/>
          <p:cNvGraphicFramePr>
            <a:graphicFrameLocks noChangeAspect="1"/>
          </p:cNvGraphicFramePr>
          <p:nvPr/>
        </p:nvGraphicFramePr>
        <p:xfrm>
          <a:off x="2527300" y="4364038"/>
          <a:ext cx="11366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1" name="Equation" r:id="rId13" imgW="330200" imgH="177800" progId="Equation.DSMT4">
                  <p:embed/>
                </p:oleObj>
              </mc:Choice>
              <mc:Fallback>
                <p:oleObj name="Equation" r:id="rId13" imgW="330200" imgH="177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364038"/>
                        <a:ext cx="11366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6" name="Text Box 28"/>
          <p:cNvSpPr txBox="1">
            <a:spLocks noChangeArrowheads="1"/>
          </p:cNvSpPr>
          <p:nvPr/>
        </p:nvSpPr>
        <p:spPr bwMode="auto">
          <a:xfrm>
            <a:off x="3635375" y="4364038"/>
            <a:ext cx="1368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处</a:t>
            </a:r>
            <a:r>
              <a:rPr lang="en-US" altLang="zh-CN" sz="3200" b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3200" b="0">
              <a:solidFill>
                <a:srgbClr val="FF00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0431" name="Freeform 29"/>
          <p:cNvSpPr>
            <a:spLocks noChangeArrowheads="1"/>
          </p:cNvSpPr>
          <p:nvPr/>
        </p:nvSpPr>
        <p:spPr bwMode="auto">
          <a:xfrm>
            <a:off x="2195513" y="1846263"/>
            <a:ext cx="4319587" cy="1931987"/>
          </a:xfrm>
          <a:custGeom>
            <a:avLst/>
            <a:gdLst>
              <a:gd name="T0" fmla="*/ 0 w 2721"/>
              <a:gd name="T1" fmla="*/ 816 h 1217"/>
              <a:gd name="T2" fmla="*/ 998 w 2721"/>
              <a:gd name="T3" fmla="*/ 45 h 1217"/>
              <a:gd name="T4" fmla="*/ 2177 w 2721"/>
              <a:gd name="T5" fmla="*/ 1088 h 1217"/>
              <a:gd name="T6" fmla="*/ 2721 w 2721"/>
              <a:gd name="T7" fmla="*/ 816 h 1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21" h="1217">
                <a:moveTo>
                  <a:pt x="0" y="816"/>
                </a:moveTo>
                <a:cubicBezTo>
                  <a:pt x="317" y="408"/>
                  <a:pt x="635" y="0"/>
                  <a:pt x="998" y="45"/>
                </a:cubicBezTo>
                <a:cubicBezTo>
                  <a:pt x="1361" y="90"/>
                  <a:pt x="1890" y="959"/>
                  <a:pt x="2177" y="1088"/>
                </a:cubicBezTo>
                <a:cubicBezTo>
                  <a:pt x="2464" y="1217"/>
                  <a:pt x="2592" y="1016"/>
                  <a:pt x="2721" y="81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0432" name="Object 30"/>
          <p:cNvGraphicFramePr>
            <a:graphicFrameLocks noChangeAspect="1"/>
          </p:cNvGraphicFramePr>
          <p:nvPr/>
        </p:nvGraphicFramePr>
        <p:xfrm>
          <a:off x="6442075" y="3160713"/>
          <a:ext cx="288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2" name="Equation" r:id="rId15" imgW="88900" imgH="177165" progId="Equation.DSMT4">
                  <p:embed/>
                </p:oleObj>
              </mc:Choice>
              <mc:Fallback>
                <p:oleObj name="Equation" r:id="rId15" imgW="88900" imgH="17716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075" y="3160713"/>
                        <a:ext cx="2889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9" name="Object 31"/>
          <p:cNvGraphicFramePr>
            <a:graphicFrameLocks noChangeAspect="1"/>
          </p:cNvGraphicFramePr>
          <p:nvPr/>
        </p:nvGraphicFramePr>
        <p:xfrm>
          <a:off x="682625" y="4941888"/>
          <a:ext cx="1152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3" name="Equation" r:id="rId17" imgW="419100" imgH="203200" progId="Equation.DSMT4">
                  <p:embed/>
                </p:oleObj>
              </mc:Choice>
              <mc:Fallback>
                <p:oleObj name="Equation" r:id="rId17" imgW="419100" imgH="203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4941888"/>
                        <a:ext cx="1152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0" name="Text Box 32"/>
          <p:cNvSpPr txBox="1">
            <a:spLocks noChangeArrowheads="1"/>
          </p:cNvSpPr>
          <p:nvPr/>
        </p:nvSpPr>
        <p:spPr bwMode="auto">
          <a:xfrm>
            <a:off x="1835150" y="4941888"/>
            <a:ext cx="3527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表示弦上横坐标为</a:t>
            </a:r>
            <a:endParaRPr lang="zh-CN" altLang="en-US" sz="3200" b="0">
              <a:solidFill>
                <a:srgbClr val="FF00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2801" name="Object 33"/>
          <p:cNvGraphicFramePr>
            <a:graphicFrameLocks noChangeAspect="1"/>
          </p:cNvGraphicFramePr>
          <p:nvPr/>
        </p:nvGraphicFramePr>
        <p:xfrm>
          <a:off x="5219700" y="5084763"/>
          <a:ext cx="392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4" name="Equation" r:id="rId19" imgW="127000" imgH="139700" progId="Equation.DSMT4">
                  <p:embed/>
                </p:oleObj>
              </mc:Choice>
              <mc:Fallback>
                <p:oleObj name="Equation" r:id="rId19" imgW="127000" imgH="1397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084763"/>
                        <a:ext cx="3921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2" name="Text Box 34"/>
          <p:cNvSpPr txBox="1">
            <a:spLocks noChangeArrowheads="1"/>
          </p:cNvSpPr>
          <p:nvPr/>
        </p:nvSpPr>
        <p:spPr bwMode="auto">
          <a:xfrm>
            <a:off x="5578475" y="4941888"/>
            <a:ext cx="23050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的点在时刻</a:t>
            </a:r>
            <a:endParaRPr lang="zh-CN" altLang="en-US" sz="3200" b="0">
              <a:solidFill>
                <a:srgbClr val="FF00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2803" name="Object 35"/>
          <p:cNvGraphicFramePr>
            <a:graphicFrameLocks noChangeAspect="1"/>
          </p:cNvGraphicFramePr>
          <p:nvPr/>
        </p:nvGraphicFramePr>
        <p:xfrm>
          <a:off x="7739063" y="5013325"/>
          <a:ext cx="2524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5" name="Equation" r:id="rId20" imgW="88900" imgH="152400" progId="Equation.DSMT4">
                  <p:embed/>
                </p:oleObj>
              </mc:Choice>
              <mc:Fallback>
                <p:oleObj name="Equation" r:id="rId20" imgW="88900" imgH="1524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3" y="5013325"/>
                        <a:ext cx="2524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4" name="Text Box 36"/>
          <p:cNvSpPr txBox="1">
            <a:spLocks noChangeArrowheads="1"/>
          </p:cNvSpPr>
          <p:nvPr/>
        </p:nvSpPr>
        <p:spPr bwMode="auto">
          <a:xfrm>
            <a:off x="682625" y="5516563"/>
            <a:ext cx="22320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时沿垂直于</a:t>
            </a:r>
            <a:endParaRPr lang="zh-CN" altLang="en-US" sz="3200" b="0">
              <a:solidFill>
                <a:srgbClr val="FF00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2805" name="Object 37"/>
          <p:cNvGraphicFramePr>
            <a:graphicFrameLocks noChangeAspect="1"/>
          </p:cNvGraphicFramePr>
          <p:nvPr/>
        </p:nvGraphicFramePr>
        <p:xfrm>
          <a:off x="2843213" y="5589588"/>
          <a:ext cx="4572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6" name="Equation" r:id="rId22" imgW="127000" imgH="139700" progId="Equation.DSMT4">
                  <p:embed/>
                </p:oleObj>
              </mc:Choice>
              <mc:Fallback>
                <p:oleObj name="Equation" r:id="rId22" imgW="127000" imgH="1397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589588"/>
                        <a:ext cx="4572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6" name="Text Box 38"/>
          <p:cNvSpPr txBox="1">
            <a:spLocks noChangeArrowheads="1"/>
          </p:cNvSpPr>
          <p:nvPr/>
        </p:nvSpPr>
        <p:spPr bwMode="auto">
          <a:xfrm>
            <a:off x="3201988" y="5516563"/>
            <a:ext cx="4826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轴方向的位移。</a:t>
            </a:r>
            <a:endParaRPr lang="zh-CN" altLang="en-US" sz="3200" b="0">
              <a:solidFill>
                <a:srgbClr val="FF00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8" grpId="0"/>
      <p:bldP spid="32792" grpId="0"/>
      <p:bldP spid="32794" grpId="0"/>
      <p:bldP spid="32796" grpId="0"/>
      <p:bldP spid="32800" grpId="0"/>
      <p:bldP spid="32802" grpId="0"/>
      <p:bldP spid="32804" grpId="0"/>
      <p:bldP spid="3280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lide Number Placeholder 8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B8019A51-67A3-4BC5-A632-D0FD400A72CD}" type="slidenum">
              <a:rPr lang="en-US" altLang="zh-CN" sz="1400">
                <a:solidFill>
                  <a:schemeClr val="tx1"/>
                </a:solidFill>
              </a:rPr>
              <a:t>13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61442" name="Text Box 4"/>
          <p:cNvSpPr txBox="1">
            <a:spLocks noChangeArrowheads="1"/>
          </p:cNvSpPr>
          <p:nvPr/>
        </p:nvSpPr>
        <p:spPr bwMode="auto">
          <a:xfrm>
            <a:off x="468313" y="476250"/>
            <a:ext cx="799306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为了求弦上任意一点的运动规律，必须对弦上任取一</a:t>
            </a:r>
            <a:r>
              <a:rPr lang="zh-CN" altLang="en-US" sz="3200" b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弦弧</a:t>
            </a:r>
          </a:p>
        </p:txBody>
      </p:sp>
      <p:graphicFrame>
        <p:nvGraphicFramePr>
          <p:cNvPr id="61443" name="Object 26"/>
          <p:cNvGraphicFramePr>
            <a:graphicFrameLocks noChangeAspect="1"/>
          </p:cNvGraphicFramePr>
          <p:nvPr/>
        </p:nvGraphicFramePr>
        <p:xfrm>
          <a:off x="3454400" y="1068388"/>
          <a:ext cx="9350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4" name="Equation" r:id="rId3" imgW="419100" imgH="215900" progId="Equation.DSMT4">
                  <p:embed/>
                </p:oleObj>
              </mc:Choice>
              <mc:Fallback>
                <p:oleObj name="Equation" r:id="rId3" imgW="419100" imgH="2159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1068388"/>
                        <a:ext cx="93503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4" name="Arc 33"/>
          <p:cNvSpPr>
            <a:spLocks noChangeArrowheads="1"/>
          </p:cNvSpPr>
          <p:nvPr/>
        </p:nvSpPr>
        <p:spPr bwMode="auto">
          <a:xfrm flipH="1">
            <a:off x="3579813" y="1052513"/>
            <a:ext cx="287337" cy="144462"/>
          </a:xfrm>
          <a:custGeom>
            <a:avLst/>
            <a:gdLst>
              <a:gd name="T0" fmla="*/ -1 w 19611"/>
              <a:gd name="T1" fmla="*/ 0 h 21600"/>
              <a:gd name="T2" fmla="*/ 19611 w 19611"/>
              <a:gd name="T3" fmla="*/ 12546 h 21600"/>
              <a:gd name="T4" fmla="*/ -1 w 19611"/>
              <a:gd name="T5" fmla="*/ 0 h 21600"/>
              <a:gd name="T6" fmla="*/ 19611 w 19611"/>
              <a:gd name="T7" fmla="*/ 12546 h 21600"/>
              <a:gd name="T8" fmla="*/ 0 w 19611"/>
              <a:gd name="T9" fmla="*/ 21600 h 21600"/>
              <a:gd name="T10" fmla="*/ -1 w 19611"/>
              <a:gd name="T11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9611" h="21600" fill="none">
                <a:moveTo>
                  <a:pt x="-1" y="0"/>
                </a:moveTo>
                <a:cubicBezTo>
                  <a:pt x="8424" y="0"/>
                  <a:pt x="16080" y="4898"/>
                  <a:pt x="19611" y="12546"/>
                </a:cubicBezTo>
              </a:path>
              <a:path w="19611" h="21600" stroke="0">
                <a:moveTo>
                  <a:pt x="-1" y="0"/>
                </a:moveTo>
                <a:cubicBezTo>
                  <a:pt x="8424" y="0"/>
                  <a:pt x="16080" y="4898"/>
                  <a:pt x="19611" y="1254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45" name="Arc 34"/>
          <p:cNvSpPr>
            <a:spLocks noChangeArrowheads="1"/>
          </p:cNvSpPr>
          <p:nvPr/>
        </p:nvSpPr>
        <p:spPr bwMode="auto">
          <a:xfrm>
            <a:off x="3830638" y="1052513"/>
            <a:ext cx="381000" cy="71437"/>
          </a:xfrm>
          <a:custGeom>
            <a:avLst/>
            <a:gdLst>
              <a:gd name="T0" fmla="*/ -1 w 21588"/>
              <a:gd name="T1" fmla="*/ 0 h 21600"/>
              <a:gd name="T2" fmla="*/ 21588 w 21588"/>
              <a:gd name="T3" fmla="*/ 20880 h 21600"/>
              <a:gd name="T4" fmla="*/ -1 w 21588"/>
              <a:gd name="T5" fmla="*/ 0 h 21600"/>
              <a:gd name="T6" fmla="*/ 21588 w 21588"/>
              <a:gd name="T7" fmla="*/ 20880 h 21600"/>
              <a:gd name="T8" fmla="*/ 0 w 21588"/>
              <a:gd name="T9" fmla="*/ 21600 h 21600"/>
              <a:gd name="T10" fmla="*/ -1 w 21588"/>
              <a:gd name="T11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1588" h="21600" fill="none">
                <a:moveTo>
                  <a:pt x="-1" y="0"/>
                </a:moveTo>
                <a:cubicBezTo>
                  <a:pt x="11649" y="0"/>
                  <a:pt x="21200" y="9237"/>
                  <a:pt x="21588" y="20880"/>
                </a:cubicBezTo>
              </a:path>
              <a:path w="21588" h="21600" stroke="0">
                <a:moveTo>
                  <a:pt x="-1" y="0"/>
                </a:moveTo>
                <a:cubicBezTo>
                  <a:pt x="11649" y="0"/>
                  <a:pt x="21200" y="9237"/>
                  <a:pt x="21588" y="2088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46" name="Text Box 35"/>
          <p:cNvSpPr txBox="1">
            <a:spLocks noChangeArrowheads="1"/>
          </p:cNvSpPr>
          <p:nvPr/>
        </p:nvSpPr>
        <p:spPr bwMode="auto">
          <a:xfrm>
            <a:off x="4371975" y="960438"/>
            <a:ext cx="21986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进行考察。</a:t>
            </a:r>
          </a:p>
        </p:txBody>
      </p:sp>
      <p:sp>
        <p:nvSpPr>
          <p:cNvPr id="37924" name="Text Box 36"/>
          <p:cNvSpPr txBox="1">
            <a:spLocks noChangeArrowheads="1"/>
          </p:cNvSpPr>
          <p:nvPr/>
        </p:nvSpPr>
        <p:spPr bwMode="auto">
          <a:xfrm>
            <a:off x="468313" y="4221163"/>
            <a:ext cx="799306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我们首先证明张力为常数（即与位置与时间无关）。</a:t>
            </a:r>
            <a:endParaRPr lang="zh-CN" altLang="en-US" sz="3200" b="0">
              <a:solidFill>
                <a:srgbClr val="FF00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7925" name="Text Box 37"/>
          <p:cNvSpPr txBox="1">
            <a:spLocks noChangeArrowheads="1"/>
          </p:cNvSpPr>
          <p:nvPr/>
        </p:nvSpPr>
        <p:spPr bwMode="auto">
          <a:xfrm>
            <a:off x="2052638" y="4724400"/>
            <a:ext cx="2305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假设小弦弧</a:t>
            </a:r>
          </a:p>
        </p:txBody>
      </p:sp>
      <p:graphicFrame>
        <p:nvGraphicFramePr>
          <p:cNvPr id="37926" name="Object 38"/>
          <p:cNvGraphicFramePr>
            <a:graphicFrameLocks noChangeAspect="1"/>
          </p:cNvGraphicFramePr>
          <p:nvPr/>
        </p:nvGraphicFramePr>
        <p:xfrm>
          <a:off x="4213225" y="4795838"/>
          <a:ext cx="9350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5" name="Equation" r:id="rId5" imgW="419100" imgH="215900" progId="Equation.DSMT4">
                  <p:embed/>
                </p:oleObj>
              </mc:Choice>
              <mc:Fallback>
                <p:oleObj name="Equation" r:id="rId5" imgW="419100" imgH="2159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4795838"/>
                        <a:ext cx="93503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7" name="Arc 39"/>
          <p:cNvSpPr>
            <a:spLocks noChangeArrowheads="1"/>
          </p:cNvSpPr>
          <p:nvPr/>
        </p:nvSpPr>
        <p:spPr bwMode="auto">
          <a:xfrm flipH="1">
            <a:off x="4284663" y="4795838"/>
            <a:ext cx="287337" cy="144462"/>
          </a:xfrm>
          <a:custGeom>
            <a:avLst/>
            <a:gdLst>
              <a:gd name="T0" fmla="*/ -1 w 19611"/>
              <a:gd name="T1" fmla="*/ 0 h 21600"/>
              <a:gd name="T2" fmla="*/ 19611 w 19611"/>
              <a:gd name="T3" fmla="*/ 12546 h 21600"/>
              <a:gd name="T4" fmla="*/ -1 w 19611"/>
              <a:gd name="T5" fmla="*/ 0 h 21600"/>
              <a:gd name="T6" fmla="*/ 19611 w 19611"/>
              <a:gd name="T7" fmla="*/ 12546 h 21600"/>
              <a:gd name="T8" fmla="*/ 0 w 19611"/>
              <a:gd name="T9" fmla="*/ 21600 h 21600"/>
              <a:gd name="T10" fmla="*/ -1 w 19611"/>
              <a:gd name="T11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9611" h="21600" fill="none">
                <a:moveTo>
                  <a:pt x="-1" y="0"/>
                </a:moveTo>
                <a:cubicBezTo>
                  <a:pt x="8424" y="0"/>
                  <a:pt x="16080" y="4898"/>
                  <a:pt x="19611" y="12546"/>
                </a:cubicBezTo>
              </a:path>
              <a:path w="19611" h="21600" stroke="0">
                <a:moveTo>
                  <a:pt x="-1" y="0"/>
                </a:moveTo>
                <a:cubicBezTo>
                  <a:pt x="8424" y="0"/>
                  <a:pt x="16080" y="4898"/>
                  <a:pt x="19611" y="1254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8" name="Arc 40"/>
          <p:cNvSpPr>
            <a:spLocks noChangeArrowheads="1"/>
          </p:cNvSpPr>
          <p:nvPr/>
        </p:nvSpPr>
        <p:spPr bwMode="auto">
          <a:xfrm>
            <a:off x="4572000" y="4795838"/>
            <a:ext cx="381000" cy="71437"/>
          </a:xfrm>
          <a:custGeom>
            <a:avLst/>
            <a:gdLst>
              <a:gd name="T0" fmla="*/ -1 w 21588"/>
              <a:gd name="T1" fmla="*/ 0 h 21600"/>
              <a:gd name="T2" fmla="*/ 21588 w 21588"/>
              <a:gd name="T3" fmla="*/ 20880 h 21600"/>
              <a:gd name="T4" fmla="*/ -1 w 21588"/>
              <a:gd name="T5" fmla="*/ 0 h 21600"/>
              <a:gd name="T6" fmla="*/ 21588 w 21588"/>
              <a:gd name="T7" fmla="*/ 20880 h 21600"/>
              <a:gd name="T8" fmla="*/ 0 w 21588"/>
              <a:gd name="T9" fmla="*/ 21600 h 21600"/>
              <a:gd name="T10" fmla="*/ -1 w 21588"/>
              <a:gd name="T11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1588" h="21600" fill="none">
                <a:moveTo>
                  <a:pt x="-1" y="0"/>
                </a:moveTo>
                <a:cubicBezTo>
                  <a:pt x="11649" y="0"/>
                  <a:pt x="21200" y="9237"/>
                  <a:pt x="21588" y="20880"/>
                </a:cubicBezTo>
              </a:path>
              <a:path w="21588" h="21600" stroke="0">
                <a:moveTo>
                  <a:pt x="-1" y="0"/>
                </a:moveTo>
                <a:cubicBezTo>
                  <a:pt x="11649" y="0"/>
                  <a:pt x="21200" y="9237"/>
                  <a:pt x="21588" y="2088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9" name="Text Box 41"/>
          <p:cNvSpPr txBox="1">
            <a:spLocks noChangeArrowheads="1"/>
          </p:cNvSpPr>
          <p:nvPr/>
        </p:nvSpPr>
        <p:spPr bwMode="auto">
          <a:xfrm>
            <a:off x="5076825" y="4724400"/>
            <a:ext cx="18716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的弧长为</a:t>
            </a:r>
          </a:p>
        </p:txBody>
      </p:sp>
      <p:graphicFrame>
        <p:nvGraphicFramePr>
          <p:cNvPr id="37930" name="Object 42"/>
          <p:cNvGraphicFramePr>
            <a:graphicFrameLocks noChangeAspect="1"/>
          </p:cNvGraphicFramePr>
          <p:nvPr/>
        </p:nvGraphicFramePr>
        <p:xfrm>
          <a:off x="6807200" y="4830763"/>
          <a:ext cx="5984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6" name="Equation" r:id="rId6" imgW="241300" imgH="203200" progId="Equation.DSMT4">
                  <p:embed/>
                </p:oleObj>
              </mc:Choice>
              <mc:Fallback>
                <p:oleObj name="Equation" r:id="rId6" imgW="241300" imgH="2032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4830763"/>
                        <a:ext cx="5984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4" name="Line 4"/>
          <p:cNvSpPr>
            <a:spLocks noChangeShapeType="1"/>
          </p:cNvSpPr>
          <p:nvPr/>
        </p:nvSpPr>
        <p:spPr bwMode="auto">
          <a:xfrm>
            <a:off x="1620838" y="3530600"/>
            <a:ext cx="540067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55" name="Line 5"/>
          <p:cNvSpPr>
            <a:spLocks noChangeShapeType="1"/>
          </p:cNvSpPr>
          <p:nvPr/>
        </p:nvSpPr>
        <p:spPr bwMode="auto">
          <a:xfrm flipV="1">
            <a:off x="2052638" y="1658938"/>
            <a:ext cx="1587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456" name="Object 6"/>
          <p:cNvGraphicFramePr>
            <a:graphicFrameLocks noChangeAspect="1"/>
          </p:cNvGraphicFramePr>
          <p:nvPr/>
        </p:nvGraphicFramePr>
        <p:xfrm>
          <a:off x="1673225" y="1627188"/>
          <a:ext cx="3794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7" name="Equation" r:id="rId8" imgW="127000" imgH="139700" progId="Equation.DSMT4">
                  <p:embed/>
                </p:oleObj>
              </mc:Choice>
              <mc:Fallback>
                <p:oleObj name="Equation" r:id="rId8" imgW="127000" imgH="139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1627188"/>
                        <a:ext cx="3794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7" name="Object 7"/>
          <p:cNvGraphicFramePr>
            <a:graphicFrameLocks noChangeAspect="1"/>
          </p:cNvGraphicFramePr>
          <p:nvPr/>
        </p:nvGraphicFramePr>
        <p:xfrm>
          <a:off x="6824663" y="3586163"/>
          <a:ext cx="34131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8" name="Equation" r:id="rId10" imgW="127000" imgH="139700" progId="Equation.DSMT4">
                  <p:embed/>
                </p:oleObj>
              </mc:Choice>
              <mc:Fallback>
                <p:oleObj name="Equation" r:id="rId10" imgW="127000" imgH="139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3586163"/>
                        <a:ext cx="34131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8" name="Object 8"/>
          <p:cNvGraphicFramePr>
            <a:graphicFrameLocks noChangeAspect="1"/>
          </p:cNvGraphicFramePr>
          <p:nvPr/>
        </p:nvGraphicFramePr>
        <p:xfrm>
          <a:off x="1751013" y="3540125"/>
          <a:ext cx="2889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9" name="Equation" r:id="rId12" imgW="152400" imgH="177800" progId="Equation.DSMT4">
                  <p:embed/>
                </p:oleObj>
              </mc:Choice>
              <mc:Fallback>
                <p:oleObj name="Equation" r:id="rId12" imgW="152400" imgH="17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3540125"/>
                        <a:ext cx="2889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9" name="Freeform 9"/>
          <p:cNvSpPr>
            <a:spLocks noChangeArrowheads="1"/>
          </p:cNvSpPr>
          <p:nvPr/>
        </p:nvSpPr>
        <p:spPr bwMode="auto">
          <a:xfrm>
            <a:off x="2052638" y="2235200"/>
            <a:ext cx="4319587" cy="1931988"/>
          </a:xfrm>
          <a:custGeom>
            <a:avLst/>
            <a:gdLst>
              <a:gd name="T0" fmla="*/ 0 w 2721"/>
              <a:gd name="T1" fmla="*/ 816 h 1217"/>
              <a:gd name="T2" fmla="*/ 998 w 2721"/>
              <a:gd name="T3" fmla="*/ 45 h 1217"/>
              <a:gd name="T4" fmla="*/ 2177 w 2721"/>
              <a:gd name="T5" fmla="*/ 1088 h 1217"/>
              <a:gd name="T6" fmla="*/ 2721 w 2721"/>
              <a:gd name="T7" fmla="*/ 816 h 1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21" h="1217">
                <a:moveTo>
                  <a:pt x="0" y="816"/>
                </a:moveTo>
                <a:cubicBezTo>
                  <a:pt x="317" y="408"/>
                  <a:pt x="635" y="0"/>
                  <a:pt x="998" y="45"/>
                </a:cubicBezTo>
                <a:cubicBezTo>
                  <a:pt x="1361" y="90"/>
                  <a:pt x="1890" y="959"/>
                  <a:pt x="2177" y="1088"/>
                </a:cubicBezTo>
                <a:cubicBezTo>
                  <a:pt x="2464" y="1217"/>
                  <a:pt x="2592" y="1016"/>
                  <a:pt x="2721" y="81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460" name="Object 10"/>
          <p:cNvGraphicFramePr>
            <a:graphicFrameLocks noChangeAspect="1"/>
          </p:cNvGraphicFramePr>
          <p:nvPr/>
        </p:nvGraphicFramePr>
        <p:xfrm>
          <a:off x="6310313" y="3532188"/>
          <a:ext cx="2873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0" name="Equation" r:id="rId14" imgW="88900" imgH="177165" progId="Equation.DSMT4">
                  <p:embed/>
                </p:oleObj>
              </mc:Choice>
              <mc:Fallback>
                <p:oleObj name="Equation" r:id="rId14" imgW="88900" imgH="17716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3532188"/>
                        <a:ext cx="2873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1" name="Object 11"/>
          <p:cNvGraphicFramePr>
            <a:graphicFrameLocks noChangeAspect="1"/>
          </p:cNvGraphicFramePr>
          <p:nvPr/>
        </p:nvGraphicFramePr>
        <p:xfrm>
          <a:off x="2543175" y="2119313"/>
          <a:ext cx="43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1" name="Equation" r:id="rId16" imgW="228600" imgH="215900" progId="Equation.DSMT4">
                  <p:embed/>
                </p:oleObj>
              </mc:Choice>
              <mc:Fallback>
                <p:oleObj name="Equation" r:id="rId16" imgW="228600" imgH="215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2119313"/>
                        <a:ext cx="43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2" name="Object 12"/>
          <p:cNvGraphicFramePr>
            <a:graphicFrameLocks noChangeAspect="1"/>
          </p:cNvGraphicFramePr>
          <p:nvPr/>
        </p:nvGraphicFramePr>
        <p:xfrm>
          <a:off x="3141663" y="1854200"/>
          <a:ext cx="4318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2" name="Equation" r:id="rId18" imgW="241300" imgH="215900" progId="Equation.DSMT4">
                  <p:embed/>
                </p:oleObj>
              </mc:Choice>
              <mc:Fallback>
                <p:oleObj name="Equation" r:id="rId18" imgW="241300" imgH="215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1854200"/>
                        <a:ext cx="4318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3" name="Object 13"/>
          <p:cNvGraphicFramePr>
            <a:graphicFrameLocks noChangeAspect="1"/>
          </p:cNvGraphicFramePr>
          <p:nvPr/>
        </p:nvGraphicFramePr>
        <p:xfrm>
          <a:off x="2698750" y="3448050"/>
          <a:ext cx="4048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3" name="Equation" r:id="rId20" imgW="152400" imgH="215900" progId="Equation.DSMT4">
                  <p:embed/>
                </p:oleObj>
              </mc:Choice>
              <mc:Fallback>
                <p:oleObj name="Equation" r:id="rId20" imgW="1524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3448050"/>
                        <a:ext cx="4048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4" name="Line 14"/>
          <p:cNvSpPr>
            <a:spLocks noChangeShapeType="1"/>
          </p:cNvSpPr>
          <p:nvPr/>
        </p:nvSpPr>
        <p:spPr bwMode="auto">
          <a:xfrm>
            <a:off x="2916238" y="2593975"/>
            <a:ext cx="1587" cy="936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65" name="Line 15"/>
          <p:cNvSpPr>
            <a:spLocks noChangeShapeType="1"/>
          </p:cNvSpPr>
          <p:nvPr/>
        </p:nvSpPr>
        <p:spPr bwMode="auto">
          <a:xfrm>
            <a:off x="3421063" y="2306638"/>
            <a:ext cx="1587" cy="12239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466" name="Object 16"/>
          <p:cNvGraphicFramePr>
            <a:graphicFrameLocks noChangeAspect="1"/>
          </p:cNvGraphicFramePr>
          <p:nvPr/>
        </p:nvGraphicFramePr>
        <p:xfrm>
          <a:off x="3290888" y="3459163"/>
          <a:ext cx="4318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4" name="Equation" r:id="rId22" imgW="165100" imgH="215900" progId="Equation.DSMT4">
                  <p:embed/>
                </p:oleObj>
              </mc:Choice>
              <mc:Fallback>
                <p:oleObj name="Equation" r:id="rId22" imgW="165100" imgH="215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3459163"/>
                        <a:ext cx="4318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7" name="Line 17"/>
          <p:cNvSpPr>
            <a:spLocks noChangeShapeType="1"/>
          </p:cNvSpPr>
          <p:nvPr/>
        </p:nvSpPr>
        <p:spPr bwMode="auto">
          <a:xfrm>
            <a:off x="2916238" y="2595563"/>
            <a:ext cx="1587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68" name="Line 19"/>
          <p:cNvSpPr>
            <a:spLocks noChangeShapeType="1"/>
          </p:cNvSpPr>
          <p:nvPr/>
        </p:nvSpPr>
        <p:spPr bwMode="auto">
          <a:xfrm>
            <a:off x="3421063" y="2306638"/>
            <a:ext cx="1587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24" grpId="0"/>
      <p:bldP spid="37925" grpId="0"/>
      <p:bldP spid="379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Number Placeholder 6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30860C8B-1A80-408F-AD1B-163C4EF06C9E}" type="slidenum">
              <a:rPr lang="en-US" altLang="zh-CN" sz="1400">
                <a:solidFill>
                  <a:schemeClr val="tx1"/>
                </a:solidFill>
              </a:rPr>
              <a:t>14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43028" name="Object 20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572125" y="4797425"/>
          <a:ext cx="4318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3" name="Equation" r:id="rId3" imgW="177800" imgH="241300" progId="Equation.DSMT4">
                  <p:embed/>
                </p:oleObj>
              </mc:Choice>
              <mc:Fallback>
                <p:oleObj name="Equation" r:id="rId3" imgW="177800" imgH="241300" progId="Equation.DSMT4">
                  <p:embed/>
                  <p:pic>
                    <p:nvPicPr>
                      <p:cNvPr id="0" name="Object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4797425"/>
                        <a:ext cx="431800" cy="585788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2" name="Object 2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716338" y="5532438"/>
          <a:ext cx="25177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4" name="Equation" r:id="rId5" imgW="774065" imgH="215900" progId="Equation.DSMT4">
                  <p:embed/>
                </p:oleObj>
              </mc:Choice>
              <mc:Fallback>
                <p:oleObj name="Equation" r:id="rId5" imgW="774065" imgH="215900" progId="Equation.DSMT4">
                  <p:embed/>
                  <p:pic>
                    <p:nvPicPr>
                      <p:cNvPr id="0" name="Object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5532438"/>
                        <a:ext cx="2517775" cy="7016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755650" y="3284538"/>
            <a:ext cx="38877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利用弧长公式可知：</a:t>
            </a: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2303463" y="3867150"/>
          <a:ext cx="468153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5" name="Equation" r:id="rId7" imgW="1892300" imgH="393700" progId="Equation.DSMT4">
                  <p:embed/>
                </p:oleObj>
              </mc:Choice>
              <mc:Fallback>
                <p:oleObj name="Equation" r:id="rId7" imgW="18923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3867150"/>
                        <a:ext cx="4681537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7" name="Text Box 19"/>
          <p:cNvSpPr txBox="1">
            <a:spLocks noChangeArrowheads="1"/>
          </p:cNvSpPr>
          <p:nvPr/>
        </p:nvSpPr>
        <p:spPr bwMode="auto">
          <a:xfrm>
            <a:off x="735013" y="4789488"/>
            <a:ext cx="49164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由假定，弦只作微小振动，</a:t>
            </a:r>
          </a:p>
        </p:txBody>
      </p:sp>
      <p:sp>
        <p:nvSpPr>
          <p:cNvPr id="43030" name="Text Box 22"/>
          <p:cNvSpPr txBox="1">
            <a:spLocks noChangeArrowheads="1"/>
          </p:cNvSpPr>
          <p:nvPr/>
        </p:nvSpPr>
        <p:spPr bwMode="auto">
          <a:xfrm>
            <a:off x="5922963" y="4813300"/>
            <a:ext cx="25923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3200" b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相比可以</a:t>
            </a:r>
          </a:p>
        </p:txBody>
      </p:sp>
      <p:sp>
        <p:nvSpPr>
          <p:cNvPr id="43031" name="Text Box 23"/>
          <p:cNvSpPr txBox="1">
            <a:spLocks noChangeArrowheads="1"/>
          </p:cNvSpPr>
          <p:nvPr/>
        </p:nvSpPr>
        <p:spPr bwMode="auto">
          <a:xfrm>
            <a:off x="755650" y="5546725"/>
            <a:ext cx="3168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忽略不计，从而</a:t>
            </a:r>
          </a:p>
        </p:txBody>
      </p:sp>
      <p:sp>
        <p:nvSpPr>
          <p:cNvPr id="62473" name="Line 4"/>
          <p:cNvSpPr>
            <a:spLocks noChangeShapeType="1"/>
          </p:cNvSpPr>
          <p:nvPr/>
        </p:nvSpPr>
        <p:spPr bwMode="auto">
          <a:xfrm>
            <a:off x="1763713" y="2640013"/>
            <a:ext cx="540067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4" name="Line 5"/>
          <p:cNvSpPr>
            <a:spLocks noChangeShapeType="1"/>
          </p:cNvSpPr>
          <p:nvPr/>
        </p:nvSpPr>
        <p:spPr bwMode="auto">
          <a:xfrm flipV="1">
            <a:off x="2195513" y="768350"/>
            <a:ext cx="1587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2475" name="Object 6"/>
          <p:cNvGraphicFramePr>
            <a:graphicFrameLocks noChangeAspect="1"/>
          </p:cNvGraphicFramePr>
          <p:nvPr/>
        </p:nvGraphicFramePr>
        <p:xfrm>
          <a:off x="1816100" y="736600"/>
          <a:ext cx="3794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6" name="Equation" r:id="rId9" imgW="127000" imgH="139700" progId="Equation.DSMT4">
                  <p:embed/>
                </p:oleObj>
              </mc:Choice>
              <mc:Fallback>
                <p:oleObj name="Equation" r:id="rId9" imgW="127000" imgH="139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736600"/>
                        <a:ext cx="3794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6" name="Object 7"/>
          <p:cNvGraphicFramePr>
            <a:graphicFrameLocks noChangeAspect="1"/>
          </p:cNvGraphicFramePr>
          <p:nvPr/>
        </p:nvGraphicFramePr>
        <p:xfrm>
          <a:off x="6967538" y="2695575"/>
          <a:ext cx="3413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7" name="Equation" r:id="rId11" imgW="127000" imgH="139700" progId="Equation.DSMT4">
                  <p:embed/>
                </p:oleObj>
              </mc:Choice>
              <mc:Fallback>
                <p:oleObj name="Equation" r:id="rId11" imgW="127000" imgH="139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8" y="2695575"/>
                        <a:ext cx="34131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7" name="Object 8"/>
          <p:cNvGraphicFramePr>
            <a:graphicFrameLocks noChangeAspect="1"/>
          </p:cNvGraphicFramePr>
          <p:nvPr/>
        </p:nvGraphicFramePr>
        <p:xfrm>
          <a:off x="1893888" y="2649538"/>
          <a:ext cx="2889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8" name="Equation" r:id="rId13" imgW="152400" imgH="177800" progId="Equation.DSMT4">
                  <p:embed/>
                </p:oleObj>
              </mc:Choice>
              <mc:Fallback>
                <p:oleObj name="Equation" r:id="rId13" imgW="152400" imgH="17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649538"/>
                        <a:ext cx="2889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8" name="Freeform 9"/>
          <p:cNvSpPr>
            <a:spLocks noChangeArrowheads="1"/>
          </p:cNvSpPr>
          <p:nvPr/>
        </p:nvSpPr>
        <p:spPr bwMode="auto">
          <a:xfrm>
            <a:off x="2195513" y="1344613"/>
            <a:ext cx="4319587" cy="1931987"/>
          </a:xfrm>
          <a:custGeom>
            <a:avLst/>
            <a:gdLst>
              <a:gd name="T0" fmla="*/ 0 w 2721"/>
              <a:gd name="T1" fmla="*/ 816 h 1217"/>
              <a:gd name="T2" fmla="*/ 998 w 2721"/>
              <a:gd name="T3" fmla="*/ 45 h 1217"/>
              <a:gd name="T4" fmla="*/ 2177 w 2721"/>
              <a:gd name="T5" fmla="*/ 1088 h 1217"/>
              <a:gd name="T6" fmla="*/ 2721 w 2721"/>
              <a:gd name="T7" fmla="*/ 816 h 1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21" h="1217">
                <a:moveTo>
                  <a:pt x="0" y="816"/>
                </a:moveTo>
                <a:cubicBezTo>
                  <a:pt x="317" y="408"/>
                  <a:pt x="635" y="0"/>
                  <a:pt x="998" y="45"/>
                </a:cubicBezTo>
                <a:cubicBezTo>
                  <a:pt x="1361" y="90"/>
                  <a:pt x="1890" y="959"/>
                  <a:pt x="2177" y="1088"/>
                </a:cubicBezTo>
                <a:cubicBezTo>
                  <a:pt x="2464" y="1217"/>
                  <a:pt x="2592" y="1016"/>
                  <a:pt x="2721" y="81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2479" name="Object 10"/>
          <p:cNvGraphicFramePr>
            <a:graphicFrameLocks noChangeAspect="1"/>
          </p:cNvGraphicFramePr>
          <p:nvPr/>
        </p:nvGraphicFramePr>
        <p:xfrm>
          <a:off x="6454775" y="2641600"/>
          <a:ext cx="287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9" name="Equation" r:id="rId15" imgW="88900" imgH="177165" progId="Equation.DSMT4">
                  <p:embed/>
                </p:oleObj>
              </mc:Choice>
              <mc:Fallback>
                <p:oleObj name="Equation" r:id="rId15" imgW="88900" imgH="17716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2641600"/>
                        <a:ext cx="2873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0" name="Object 11"/>
          <p:cNvGraphicFramePr>
            <a:graphicFrameLocks noChangeAspect="1"/>
          </p:cNvGraphicFramePr>
          <p:nvPr/>
        </p:nvGraphicFramePr>
        <p:xfrm>
          <a:off x="2686050" y="1228725"/>
          <a:ext cx="43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0" name="Equation" r:id="rId17" imgW="228600" imgH="215900" progId="Equation.DSMT4">
                  <p:embed/>
                </p:oleObj>
              </mc:Choice>
              <mc:Fallback>
                <p:oleObj name="Equation" r:id="rId17" imgW="228600" imgH="215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1228725"/>
                        <a:ext cx="43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1" name="Object 12"/>
          <p:cNvGraphicFramePr>
            <a:graphicFrameLocks noChangeAspect="1"/>
          </p:cNvGraphicFramePr>
          <p:nvPr/>
        </p:nvGraphicFramePr>
        <p:xfrm>
          <a:off x="3284538" y="963613"/>
          <a:ext cx="4318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1" name="Equation" r:id="rId19" imgW="241300" imgH="215900" progId="Equation.DSMT4">
                  <p:embed/>
                </p:oleObj>
              </mc:Choice>
              <mc:Fallback>
                <p:oleObj name="Equation" r:id="rId19" imgW="241300" imgH="215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963613"/>
                        <a:ext cx="4318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2" name="Object 13"/>
          <p:cNvGraphicFramePr>
            <a:graphicFrameLocks noChangeAspect="1"/>
          </p:cNvGraphicFramePr>
          <p:nvPr/>
        </p:nvGraphicFramePr>
        <p:xfrm>
          <a:off x="2841625" y="2557463"/>
          <a:ext cx="4048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2" name="Equation" r:id="rId21" imgW="152400" imgH="215900" progId="Equation.DSMT4">
                  <p:embed/>
                </p:oleObj>
              </mc:Choice>
              <mc:Fallback>
                <p:oleObj name="Equation" r:id="rId21" imgW="1524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2557463"/>
                        <a:ext cx="4048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3" name="Line 14"/>
          <p:cNvSpPr>
            <a:spLocks noChangeShapeType="1"/>
          </p:cNvSpPr>
          <p:nvPr/>
        </p:nvSpPr>
        <p:spPr bwMode="auto">
          <a:xfrm>
            <a:off x="3059113" y="1703388"/>
            <a:ext cx="1587" cy="936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84" name="Line 15"/>
          <p:cNvSpPr>
            <a:spLocks noChangeShapeType="1"/>
          </p:cNvSpPr>
          <p:nvPr/>
        </p:nvSpPr>
        <p:spPr bwMode="auto">
          <a:xfrm>
            <a:off x="3563938" y="1416050"/>
            <a:ext cx="1587" cy="12239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2485" name="Object 16"/>
          <p:cNvGraphicFramePr>
            <a:graphicFrameLocks noChangeAspect="1"/>
          </p:cNvGraphicFramePr>
          <p:nvPr/>
        </p:nvGraphicFramePr>
        <p:xfrm>
          <a:off x="3433763" y="2568575"/>
          <a:ext cx="4318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3" name="Equation" r:id="rId23" imgW="165100" imgH="215900" progId="Equation.DSMT4">
                  <p:embed/>
                </p:oleObj>
              </mc:Choice>
              <mc:Fallback>
                <p:oleObj name="Equation" r:id="rId23" imgW="165100" imgH="215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2568575"/>
                        <a:ext cx="4318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6" name="Line 17"/>
          <p:cNvSpPr>
            <a:spLocks noChangeShapeType="1"/>
          </p:cNvSpPr>
          <p:nvPr/>
        </p:nvSpPr>
        <p:spPr bwMode="auto">
          <a:xfrm>
            <a:off x="3059113" y="1704975"/>
            <a:ext cx="15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87" name="Line 19"/>
          <p:cNvSpPr>
            <a:spLocks noChangeShapeType="1"/>
          </p:cNvSpPr>
          <p:nvPr/>
        </p:nvSpPr>
        <p:spPr bwMode="auto">
          <a:xfrm>
            <a:off x="3563938" y="1416050"/>
            <a:ext cx="15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3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/>
      <p:bldP spid="43027" grpId="0"/>
      <p:bldP spid="43030" grpId="0"/>
      <p:bldP spid="430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Slide Number Placeholder 4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384408B5-6B01-434F-A2E7-5159FF065C76}" type="slidenum">
              <a:rPr lang="en-US" altLang="zh-CN" sz="1400">
                <a:solidFill>
                  <a:schemeClr val="tx1"/>
                </a:solidFill>
              </a:rPr>
              <a:t>15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46101" name="Object 21"/>
          <p:cNvGraphicFramePr>
            <a:graphicFrameLocks noGrp="1" noChangeAspect="1"/>
          </p:cNvGraphicFramePr>
          <p:nvPr>
            <p:ph idx="4294967295"/>
          </p:nvPr>
        </p:nvGraphicFramePr>
        <p:xfrm>
          <a:off x="6945313" y="5630863"/>
          <a:ext cx="4381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0" name="Equation" r:id="rId3" imgW="127000" imgH="139700" progId="Equation.DSMT4">
                  <p:embed/>
                </p:oleObj>
              </mc:Choice>
              <mc:Fallback>
                <p:oleObj name="Equation" r:id="rId3" imgW="127000" imgH="139700" progId="Equation.DSMT4">
                  <p:embed/>
                  <p:pic>
                    <p:nvPicPr>
                      <p:cNvPr id="0" name="Object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313" y="5630863"/>
                        <a:ext cx="438150" cy="4826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1" name="Text Box 17"/>
          <p:cNvSpPr txBox="1">
            <a:spLocks noChangeArrowheads="1"/>
          </p:cNvSpPr>
          <p:nvPr/>
        </p:nvSpPr>
        <p:spPr bwMode="auto">
          <a:xfrm>
            <a:off x="755650" y="3284538"/>
            <a:ext cx="71294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这样我们可以认为这段弦在振动过程中并未伸长，</a:t>
            </a:r>
          </a:p>
        </p:txBody>
      </p:sp>
      <p:sp>
        <p:nvSpPr>
          <p:cNvPr id="46098" name="Text Box 18"/>
          <p:cNvSpPr txBox="1">
            <a:spLocks noChangeArrowheads="1"/>
          </p:cNvSpPr>
          <p:nvPr/>
        </p:nvSpPr>
        <p:spPr bwMode="auto">
          <a:xfrm>
            <a:off x="2771775" y="3789363"/>
            <a:ext cx="44640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因此由胡克定律知道，</a:t>
            </a:r>
          </a:p>
        </p:txBody>
      </p:sp>
      <p:sp>
        <p:nvSpPr>
          <p:cNvPr id="46099" name="Text Box 19"/>
          <p:cNvSpPr txBox="1">
            <a:spLocks noChangeArrowheads="1"/>
          </p:cNvSpPr>
          <p:nvPr/>
        </p:nvSpPr>
        <p:spPr bwMode="auto">
          <a:xfrm>
            <a:off x="755650" y="4337050"/>
            <a:ext cx="73437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弦上每一点所受的张力在运动过程中保持不变，</a:t>
            </a:r>
            <a:r>
              <a:rPr lang="zh-CN" altLang="en-US" sz="3200" b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即张力与时间无关。</a:t>
            </a:r>
          </a:p>
        </p:txBody>
      </p:sp>
      <p:sp>
        <p:nvSpPr>
          <p:cNvPr id="46100" name="Text Box 20"/>
          <p:cNvSpPr txBox="1">
            <a:spLocks noChangeArrowheads="1"/>
          </p:cNvSpPr>
          <p:nvPr/>
        </p:nvSpPr>
        <p:spPr bwMode="auto">
          <a:xfrm>
            <a:off x="755650" y="5553075"/>
            <a:ext cx="66246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接下来</a:t>
            </a:r>
            <a:r>
              <a:rPr lang="en-US" altLang="zh-CN" sz="3200" b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我们只须说明张力与位置</a:t>
            </a:r>
          </a:p>
        </p:txBody>
      </p:sp>
      <p:sp>
        <p:nvSpPr>
          <p:cNvPr id="46103" name="Text Box 23"/>
          <p:cNvSpPr txBox="1">
            <a:spLocks noChangeArrowheads="1"/>
          </p:cNvSpPr>
          <p:nvPr/>
        </p:nvSpPr>
        <p:spPr bwMode="auto">
          <a:xfrm>
            <a:off x="7237413" y="5553075"/>
            <a:ext cx="12969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无关</a:t>
            </a:r>
          </a:p>
        </p:txBody>
      </p:sp>
      <p:sp>
        <p:nvSpPr>
          <p:cNvPr id="63496" name="Line 4"/>
          <p:cNvSpPr>
            <a:spLocks noChangeShapeType="1"/>
          </p:cNvSpPr>
          <p:nvPr/>
        </p:nvSpPr>
        <p:spPr bwMode="auto">
          <a:xfrm>
            <a:off x="1763713" y="2640013"/>
            <a:ext cx="540067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497" name="Line 5"/>
          <p:cNvSpPr>
            <a:spLocks noChangeShapeType="1"/>
          </p:cNvSpPr>
          <p:nvPr/>
        </p:nvSpPr>
        <p:spPr bwMode="auto">
          <a:xfrm flipV="1">
            <a:off x="2195513" y="768350"/>
            <a:ext cx="1587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3498" name="Object 6"/>
          <p:cNvGraphicFramePr>
            <a:graphicFrameLocks noChangeAspect="1"/>
          </p:cNvGraphicFramePr>
          <p:nvPr/>
        </p:nvGraphicFramePr>
        <p:xfrm>
          <a:off x="1816100" y="736600"/>
          <a:ext cx="3794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1" name="Equation" r:id="rId5" imgW="127000" imgH="139700" progId="Equation.DSMT4">
                  <p:embed/>
                </p:oleObj>
              </mc:Choice>
              <mc:Fallback>
                <p:oleObj name="Equation" r:id="rId5" imgW="127000" imgH="139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736600"/>
                        <a:ext cx="3794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7"/>
          <p:cNvGraphicFramePr>
            <a:graphicFrameLocks noChangeAspect="1"/>
          </p:cNvGraphicFramePr>
          <p:nvPr/>
        </p:nvGraphicFramePr>
        <p:xfrm>
          <a:off x="6967538" y="2695575"/>
          <a:ext cx="3413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2" name="Equation" r:id="rId7" imgW="127000" imgH="139700" progId="Equation.DSMT4">
                  <p:embed/>
                </p:oleObj>
              </mc:Choice>
              <mc:Fallback>
                <p:oleObj name="Equation" r:id="rId7" imgW="127000" imgH="139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8" y="2695575"/>
                        <a:ext cx="34131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8"/>
          <p:cNvGraphicFramePr>
            <a:graphicFrameLocks noChangeAspect="1"/>
          </p:cNvGraphicFramePr>
          <p:nvPr/>
        </p:nvGraphicFramePr>
        <p:xfrm>
          <a:off x="1893888" y="2649538"/>
          <a:ext cx="2889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3" name="Equation" r:id="rId9" imgW="152400" imgH="177800" progId="Equation.DSMT4">
                  <p:embed/>
                </p:oleObj>
              </mc:Choice>
              <mc:Fallback>
                <p:oleObj name="Equation" r:id="rId9" imgW="152400" imgH="17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649538"/>
                        <a:ext cx="2889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1" name="Freeform 9"/>
          <p:cNvSpPr>
            <a:spLocks noChangeArrowheads="1"/>
          </p:cNvSpPr>
          <p:nvPr/>
        </p:nvSpPr>
        <p:spPr bwMode="auto">
          <a:xfrm>
            <a:off x="2195513" y="1344613"/>
            <a:ext cx="4319587" cy="1931987"/>
          </a:xfrm>
          <a:custGeom>
            <a:avLst/>
            <a:gdLst>
              <a:gd name="T0" fmla="*/ 0 w 2721"/>
              <a:gd name="T1" fmla="*/ 816 h 1217"/>
              <a:gd name="T2" fmla="*/ 998 w 2721"/>
              <a:gd name="T3" fmla="*/ 45 h 1217"/>
              <a:gd name="T4" fmla="*/ 2177 w 2721"/>
              <a:gd name="T5" fmla="*/ 1088 h 1217"/>
              <a:gd name="T6" fmla="*/ 2721 w 2721"/>
              <a:gd name="T7" fmla="*/ 816 h 1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21" h="1217">
                <a:moveTo>
                  <a:pt x="0" y="816"/>
                </a:moveTo>
                <a:cubicBezTo>
                  <a:pt x="317" y="408"/>
                  <a:pt x="635" y="0"/>
                  <a:pt x="998" y="45"/>
                </a:cubicBezTo>
                <a:cubicBezTo>
                  <a:pt x="1361" y="90"/>
                  <a:pt x="1890" y="959"/>
                  <a:pt x="2177" y="1088"/>
                </a:cubicBezTo>
                <a:cubicBezTo>
                  <a:pt x="2464" y="1217"/>
                  <a:pt x="2592" y="1016"/>
                  <a:pt x="2721" y="81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3502" name="Object 10"/>
          <p:cNvGraphicFramePr>
            <a:graphicFrameLocks noChangeAspect="1"/>
          </p:cNvGraphicFramePr>
          <p:nvPr/>
        </p:nvGraphicFramePr>
        <p:xfrm>
          <a:off x="6454775" y="2641600"/>
          <a:ext cx="287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4" name="Equation" r:id="rId11" imgW="88900" imgH="177165" progId="Equation.DSMT4">
                  <p:embed/>
                </p:oleObj>
              </mc:Choice>
              <mc:Fallback>
                <p:oleObj name="Equation" r:id="rId11" imgW="88900" imgH="17716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2641600"/>
                        <a:ext cx="2873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3" name="Object 11"/>
          <p:cNvGraphicFramePr>
            <a:graphicFrameLocks noChangeAspect="1"/>
          </p:cNvGraphicFramePr>
          <p:nvPr/>
        </p:nvGraphicFramePr>
        <p:xfrm>
          <a:off x="2686050" y="1228725"/>
          <a:ext cx="43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5" name="Equation" r:id="rId13" imgW="228600" imgH="215900" progId="Equation.DSMT4">
                  <p:embed/>
                </p:oleObj>
              </mc:Choice>
              <mc:Fallback>
                <p:oleObj name="Equation" r:id="rId13" imgW="228600" imgH="215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1228725"/>
                        <a:ext cx="43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4" name="Object 12"/>
          <p:cNvGraphicFramePr>
            <a:graphicFrameLocks noChangeAspect="1"/>
          </p:cNvGraphicFramePr>
          <p:nvPr/>
        </p:nvGraphicFramePr>
        <p:xfrm>
          <a:off x="3284538" y="963613"/>
          <a:ext cx="4318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6" name="Equation" r:id="rId15" imgW="241300" imgH="215900" progId="Equation.DSMT4">
                  <p:embed/>
                </p:oleObj>
              </mc:Choice>
              <mc:Fallback>
                <p:oleObj name="Equation" r:id="rId15" imgW="241300" imgH="215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963613"/>
                        <a:ext cx="4318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5" name="Object 13"/>
          <p:cNvGraphicFramePr>
            <a:graphicFrameLocks noChangeAspect="1"/>
          </p:cNvGraphicFramePr>
          <p:nvPr/>
        </p:nvGraphicFramePr>
        <p:xfrm>
          <a:off x="2841625" y="2557463"/>
          <a:ext cx="4048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7" name="Equation" r:id="rId17" imgW="152400" imgH="215900" progId="Equation.DSMT4">
                  <p:embed/>
                </p:oleObj>
              </mc:Choice>
              <mc:Fallback>
                <p:oleObj name="Equation" r:id="rId17" imgW="1524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2557463"/>
                        <a:ext cx="4048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6" name="Line 14"/>
          <p:cNvSpPr>
            <a:spLocks noChangeShapeType="1"/>
          </p:cNvSpPr>
          <p:nvPr/>
        </p:nvSpPr>
        <p:spPr bwMode="auto">
          <a:xfrm>
            <a:off x="3059113" y="1703388"/>
            <a:ext cx="1587" cy="936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07" name="Line 15"/>
          <p:cNvSpPr>
            <a:spLocks noChangeShapeType="1"/>
          </p:cNvSpPr>
          <p:nvPr/>
        </p:nvSpPr>
        <p:spPr bwMode="auto">
          <a:xfrm>
            <a:off x="3563938" y="1416050"/>
            <a:ext cx="1587" cy="12239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3508" name="Object 16"/>
          <p:cNvGraphicFramePr>
            <a:graphicFrameLocks noChangeAspect="1"/>
          </p:cNvGraphicFramePr>
          <p:nvPr/>
        </p:nvGraphicFramePr>
        <p:xfrm>
          <a:off x="3433763" y="2568575"/>
          <a:ext cx="4318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8" name="Equation" r:id="rId19" imgW="165100" imgH="215900" progId="Equation.DSMT4">
                  <p:embed/>
                </p:oleObj>
              </mc:Choice>
              <mc:Fallback>
                <p:oleObj name="Equation" r:id="rId19" imgW="165100" imgH="215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2568575"/>
                        <a:ext cx="4318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9" name="Line 17"/>
          <p:cNvSpPr>
            <a:spLocks noChangeShapeType="1"/>
          </p:cNvSpPr>
          <p:nvPr/>
        </p:nvSpPr>
        <p:spPr bwMode="auto">
          <a:xfrm>
            <a:off x="3059113" y="1704975"/>
            <a:ext cx="15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10" name="Line 19"/>
          <p:cNvSpPr>
            <a:spLocks noChangeShapeType="1"/>
          </p:cNvSpPr>
          <p:nvPr/>
        </p:nvSpPr>
        <p:spPr bwMode="auto">
          <a:xfrm>
            <a:off x="3563938" y="1416050"/>
            <a:ext cx="15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8" grpId="0"/>
      <p:bldP spid="46099" grpId="0"/>
      <p:bldP spid="46100" grpId="0"/>
      <p:bldP spid="4610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Slide Number Placeholder 8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E36ADAAB-43D1-48F9-8BBD-4DF00BA96C8B}" type="slidenum">
              <a:rPr lang="en-US" altLang="zh-CN" sz="1400">
                <a:solidFill>
                  <a:schemeClr val="tx1"/>
                </a:solidFill>
              </a:rPr>
              <a:t>16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48146" name="Object 1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741738" y="3249613"/>
          <a:ext cx="5476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2" name="Equation" r:id="rId3" imgW="279400" imgH="215900" progId="Equation.DSMT4">
                  <p:embed/>
                </p:oleObj>
              </mc:Choice>
              <mc:Fallback>
                <p:oleObj name="Equation" r:id="rId3" imgW="279400" imgH="215900" progId="Equation.DSMT4">
                  <p:embed/>
                  <p:pic>
                    <p:nvPicPr>
                      <p:cNvPr id="0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3249613"/>
                        <a:ext cx="547687" cy="423862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8" name="Object 2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295775" y="3246438"/>
          <a:ext cx="5032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3" name="Equation" r:id="rId5" imgW="241300" imgH="215900" progId="Equation.DSMT4">
                  <p:embed/>
                </p:oleObj>
              </mc:Choice>
              <mc:Fallback>
                <p:oleObj name="Equation" r:id="rId5" imgW="241300" imgH="215900" progId="Equation.DSMT4">
                  <p:embed/>
                  <p:pic>
                    <p:nvPicPr>
                      <p:cNvPr id="0" name="Object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3246438"/>
                        <a:ext cx="503238" cy="45085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2" name="Object 2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286625" y="3197225"/>
          <a:ext cx="4238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4" name="Equation" r:id="rId7" imgW="177800" imgH="241300" progId="Equation.DSMT4">
                  <p:embed/>
                </p:oleObj>
              </mc:Choice>
              <mc:Fallback>
                <p:oleObj name="Equation" r:id="rId7" imgW="177800" imgH="241300" progId="Equation.DSMT4">
                  <p:embed/>
                  <p:pic>
                    <p:nvPicPr>
                      <p:cNvPr id="0" name="Object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3197225"/>
                        <a:ext cx="423863" cy="576263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5" name="Object 2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694613" y="3206750"/>
          <a:ext cx="4540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5" name="Equation" r:id="rId9" imgW="190500" imgH="241300" progId="Equation.DSMT4">
                  <p:embed/>
                </p:oleObj>
              </mc:Choice>
              <mc:Fallback>
                <p:oleObj name="Equation" r:id="rId9" imgW="190500" imgH="241300" progId="Equation.DSMT4">
                  <p:embed/>
                  <p:pic>
                    <p:nvPicPr>
                      <p:cNvPr id="0" name="Object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3206750"/>
                        <a:ext cx="454025" cy="5746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5" name="Text Box 17"/>
          <p:cNvSpPr txBox="1">
            <a:spLocks noChangeArrowheads="1"/>
          </p:cNvSpPr>
          <p:nvPr/>
        </p:nvSpPr>
        <p:spPr bwMode="auto">
          <a:xfrm>
            <a:off x="755650" y="3141663"/>
            <a:ext cx="3095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我们分别把在点</a:t>
            </a:r>
          </a:p>
        </p:txBody>
      </p:sp>
      <p:sp>
        <p:nvSpPr>
          <p:cNvPr id="48151" name="Text Box 23"/>
          <p:cNvSpPr txBox="1">
            <a:spLocks noChangeArrowheads="1"/>
          </p:cNvSpPr>
          <p:nvPr/>
        </p:nvSpPr>
        <p:spPr bwMode="auto">
          <a:xfrm>
            <a:off x="4716463" y="3141663"/>
            <a:ext cx="26638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处的张力记作</a:t>
            </a:r>
          </a:p>
        </p:txBody>
      </p:sp>
      <p:sp>
        <p:nvSpPr>
          <p:cNvPr id="48158" name="Text Box 30"/>
          <p:cNvSpPr txBox="1">
            <a:spLocks noChangeArrowheads="1"/>
          </p:cNvSpPr>
          <p:nvPr/>
        </p:nvSpPr>
        <p:spPr bwMode="auto">
          <a:xfrm>
            <a:off x="684213" y="3716338"/>
            <a:ext cx="7632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由前所述知他们的方向分别是沿着弦在点</a:t>
            </a:r>
          </a:p>
        </p:txBody>
      </p:sp>
      <p:graphicFrame>
        <p:nvGraphicFramePr>
          <p:cNvPr id="48159" name="Object 31"/>
          <p:cNvGraphicFramePr>
            <a:graphicFrameLocks noChangeAspect="1"/>
          </p:cNvGraphicFramePr>
          <p:nvPr/>
        </p:nvGraphicFramePr>
        <p:xfrm>
          <a:off x="755650" y="4405313"/>
          <a:ext cx="5762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6" name="Equation" r:id="rId11" imgW="279400" imgH="215900" progId="Equation.DSMT4">
                  <p:embed/>
                </p:oleObj>
              </mc:Choice>
              <mc:Fallback>
                <p:oleObj name="Equation" r:id="rId11" imgW="279400" imgH="2159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405313"/>
                        <a:ext cx="5762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0" name="Object 32"/>
          <p:cNvGraphicFramePr>
            <a:graphicFrameLocks noChangeAspect="1"/>
          </p:cNvGraphicFramePr>
          <p:nvPr/>
        </p:nvGraphicFramePr>
        <p:xfrm>
          <a:off x="1331913" y="4405313"/>
          <a:ext cx="5032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7" name="Equation" r:id="rId12" imgW="241300" imgH="215900" progId="Equation.DSMT4">
                  <p:embed/>
                </p:oleObj>
              </mc:Choice>
              <mc:Fallback>
                <p:oleObj name="Equation" r:id="rId12" imgW="241300" imgH="2159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05313"/>
                        <a:ext cx="5032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1" name="Text Box 33"/>
          <p:cNvSpPr txBox="1">
            <a:spLocks noChangeArrowheads="1"/>
          </p:cNvSpPr>
          <p:nvPr/>
        </p:nvSpPr>
        <p:spPr bwMode="auto">
          <a:xfrm>
            <a:off x="1736725" y="4329113"/>
            <a:ext cx="3095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处的切线方向。</a:t>
            </a:r>
          </a:p>
        </p:txBody>
      </p:sp>
      <p:sp>
        <p:nvSpPr>
          <p:cNvPr id="48175" name="Text Box 47"/>
          <p:cNvSpPr txBox="1">
            <a:spLocks noChangeArrowheads="1"/>
          </p:cNvSpPr>
          <p:nvPr/>
        </p:nvSpPr>
        <p:spPr bwMode="auto">
          <a:xfrm>
            <a:off x="1231900" y="4846638"/>
            <a:ext cx="7200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由假定，弦只作横向振动，因此张力在</a:t>
            </a:r>
          </a:p>
        </p:txBody>
      </p:sp>
      <p:graphicFrame>
        <p:nvGraphicFramePr>
          <p:cNvPr id="48176" name="Object 48"/>
          <p:cNvGraphicFramePr>
            <a:graphicFrameLocks noChangeAspect="1"/>
          </p:cNvGraphicFramePr>
          <p:nvPr/>
        </p:nvGraphicFramePr>
        <p:xfrm>
          <a:off x="684213" y="5476875"/>
          <a:ext cx="4095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8" name="Equation" r:id="rId13" imgW="127000" imgH="139700" progId="Equation.DSMT4">
                  <p:embed/>
                </p:oleObj>
              </mc:Choice>
              <mc:Fallback>
                <p:oleObj name="Equation" r:id="rId13" imgW="127000" imgH="1397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76875"/>
                        <a:ext cx="4095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77" name="Text Box 49"/>
          <p:cNvSpPr txBox="1">
            <a:spLocks noChangeArrowheads="1"/>
          </p:cNvSpPr>
          <p:nvPr/>
        </p:nvSpPr>
        <p:spPr bwMode="auto">
          <a:xfrm>
            <a:off x="971550" y="5373688"/>
            <a:ext cx="51133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轴方向分量的代数和为零，</a:t>
            </a:r>
          </a:p>
        </p:txBody>
      </p:sp>
      <p:sp>
        <p:nvSpPr>
          <p:cNvPr id="48178" name="Text Box 50"/>
          <p:cNvSpPr txBox="1">
            <a:spLocks noChangeArrowheads="1"/>
          </p:cNvSpPr>
          <p:nvPr/>
        </p:nvSpPr>
        <p:spPr bwMode="auto">
          <a:xfrm>
            <a:off x="5867400" y="5373688"/>
            <a:ext cx="11525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即有</a:t>
            </a:r>
          </a:p>
        </p:txBody>
      </p:sp>
      <p:sp>
        <p:nvSpPr>
          <p:cNvPr id="64528" name="Line 4"/>
          <p:cNvSpPr>
            <a:spLocks noChangeShapeType="1"/>
          </p:cNvSpPr>
          <p:nvPr/>
        </p:nvSpPr>
        <p:spPr bwMode="auto">
          <a:xfrm>
            <a:off x="1763713" y="2640013"/>
            <a:ext cx="540067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9" name="Line 5"/>
          <p:cNvSpPr>
            <a:spLocks noChangeShapeType="1"/>
          </p:cNvSpPr>
          <p:nvPr/>
        </p:nvSpPr>
        <p:spPr bwMode="auto">
          <a:xfrm flipV="1">
            <a:off x="2195513" y="768350"/>
            <a:ext cx="1587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4530" name="Object 6"/>
          <p:cNvGraphicFramePr>
            <a:graphicFrameLocks noChangeAspect="1"/>
          </p:cNvGraphicFramePr>
          <p:nvPr/>
        </p:nvGraphicFramePr>
        <p:xfrm>
          <a:off x="1816100" y="736600"/>
          <a:ext cx="3794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9" name="Equation" r:id="rId15" imgW="127000" imgH="139700" progId="Equation.DSMT4">
                  <p:embed/>
                </p:oleObj>
              </mc:Choice>
              <mc:Fallback>
                <p:oleObj name="Equation" r:id="rId15" imgW="127000" imgH="139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736600"/>
                        <a:ext cx="3794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1" name="Object 7"/>
          <p:cNvGraphicFramePr>
            <a:graphicFrameLocks noChangeAspect="1"/>
          </p:cNvGraphicFramePr>
          <p:nvPr/>
        </p:nvGraphicFramePr>
        <p:xfrm>
          <a:off x="6967538" y="2695575"/>
          <a:ext cx="3413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0" name="Equation" r:id="rId17" imgW="127000" imgH="139700" progId="Equation.DSMT4">
                  <p:embed/>
                </p:oleObj>
              </mc:Choice>
              <mc:Fallback>
                <p:oleObj name="Equation" r:id="rId17" imgW="127000" imgH="139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8" y="2695575"/>
                        <a:ext cx="34131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2" name="Object 8"/>
          <p:cNvGraphicFramePr>
            <a:graphicFrameLocks noChangeAspect="1"/>
          </p:cNvGraphicFramePr>
          <p:nvPr/>
        </p:nvGraphicFramePr>
        <p:xfrm>
          <a:off x="1893888" y="2649538"/>
          <a:ext cx="2889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1" name="Equation" r:id="rId19" imgW="152400" imgH="177800" progId="Equation.DSMT4">
                  <p:embed/>
                </p:oleObj>
              </mc:Choice>
              <mc:Fallback>
                <p:oleObj name="Equation" r:id="rId19" imgW="152400" imgH="17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649538"/>
                        <a:ext cx="2889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3" name="Freeform 9"/>
          <p:cNvSpPr>
            <a:spLocks noChangeArrowheads="1"/>
          </p:cNvSpPr>
          <p:nvPr/>
        </p:nvSpPr>
        <p:spPr bwMode="auto">
          <a:xfrm>
            <a:off x="2195513" y="1344613"/>
            <a:ext cx="4319587" cy="1931987"/>
          </a:xfrm>
          <a:custGeom>
            <a:avLst/>
            <a:gdLst>
              <a:gd name="T0" fmla="*/ 0 w 2721"/>
              <a:gd name="T1" fmla="*/ 816 h 1217"/>
              <a:gd name="T2" fmla="*/ 998 w 2721"/>
              <a:gd name="T3" fmla="*/ 45 h 1217"/>
              <a:gd name="T4" fmla="*/ 2177 w 2721"/>
              <a:gd name="T5" fmla="*/ 1088 h 1217"/>
              <a:gd name="T6" fmla="*/ 2721 w 2721"/>
              <a:gd name="T7" fmla="*/ 816 h 1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21" h="1217">
                <a:moveTo>
                  <a:pt x="0" y="816"/>
                </a:moveTo>
                <a:cubicBezTo>
                  <a:pt x="317" y="408"/>
                  <a:pt x="635" y="0"/>
                  <a:pt x="998" y="45"/>
                </a:cubicBezTo>
                <a:cubicBezTo>
                  <a:pt x="1361" y="90"/>
                  <a:pt x="1890" y="959"/>
                  <a:pt x="2177" y="1088"/>
                </a:cubicBezTo>
                <a:cubicBezTo>
                  <a:pt x="2464" y="1217"/>
                  <a:pt x="2592" y="1016"/>
                  <a:pt x="2721" y="81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4534" name="Object 10"/>
          <p:cNvGraphicFramePr>
            <a:graphicFrameLocks noChangeAspect="1"/>
          </p:cNvGraphicFramePr>
          <p:nvPr/>
        </p:nvGraphicFramePr>
        <p:xfrm>
          <a:off x="6454775" y="2641600"/>
          <a:ext cx="287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2" name="Equation" r:id="rId21" imgW="88900" imgH="177165" progId="Equation.DSMT4">
                  <p:embed/>
                </p:oleObj>
              </mc:Choice>
              <mc:Fallback>
                <p:oleObj name="Equation" r:id="rId21" imgW="88900" imgH="17716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2641600"/>
                        <a:ext cx="2873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5" name="Object 11"/>
          <p:cNvGraphicFramePr>
            <a:graphicFrameLocks noChangeAspect="1"/>
          </p:cNvGraphicFramePr>
          <p:nvPr/>
        </p:nvGraphicFramePr>
        <p:xfrm>
          <a:off x="2686050" y="1228725"/>
          <a:ext cx="43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3" name="Equation" r:id="rId23" imgW="228600" imgH="215900" progId="Equation.DSMT4">
                  <p:embed/>
                </p:oleObj>
              </mc:Choice>
              <mc:Fallback>
                <p:oleObj name="Equation" r:id="rId23" imgW="228600" imgH="215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1228725"/>
                        <a:ext cx="43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6" name="Object 12"/>
          <p:cNvGraphicFramePr>
            <a:graphicFrameLocks noChangeAspect="1"/>
          </p:cNvGraphicFramePr>
          <p:nvPr/>
        </p:nvGraphicFramePr>
        <p:xfrm>
          <a:off x="3284538" y="963613"/>
          <a:ext cx="4318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4" name="Equation" r:id="rId25" imgW="241300" imgH="215900" progId="Equation.DSMT4">
                  <p:embed/>
                </p:oleObj>
              </mc:Choice>
              <mc:Fallback>
                <p:oleObj name="Equation" r:id="rId25" imgW="241300" imgH="215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963613"/>
                        <a:ext cx="4318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7" name="Object 13"/>
          <p:cNvGraphicFramePr>
            <a:graphicFrameLocks noChangeAspect="1"/>
          </p:cNvGraphicFramePr>
          <p:nvPr/>
        </p:nvGraphicFramePr>
        <p:xfrm>
          <a:off x="2841625" y="2557463"/>
          <a:ext cx="4048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5" name="Equation" r:id="rId26" imgW="152400" imgH="215900" progId="Equation.DSMT4">
                  <p:embed/>
                </p:oleObj>
              </mc:Choice>
              <mc:Fallback>
                <p:oleObj name="Equation" r:id="rId26" imgW="1524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2557463"/>
                        <a:ext cx="4048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8" name="Line 14"/>
          <p:cNvSpPr>
            <a:spLocks noChangeShapeType="1"/>
          </p:cNvSpPr>
          <p:nvPr/>
        </p:nvSpPr>
        <p:spPr bwMode="auto">
          <a:xfrm>
            <a:off x="3059113" y="1703388"/>
            <a:ext cx="1587" cy="936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39" name="Line 15"/>
          <p:cNvSpPr>
            <a:spLocks noChangeShapeType="1"/>
          </p:cNvSpPr>
          <p:nvPr/>
        </p:nvSpPr>
        <p:spPr bwMode="auto">
          <a:xfrm>
            <a:off x="3563938" y="1416050"/>
            <a:ext cx="1587" cy="12239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4540" name="Object 16"/>
          <p:cNvGraphicFramePr>
            <a:graphicFrameLocks noChangeAspect="1"/>
          </p:cNvGraphicFramePr>
          <p:nvPr/>
        </p:nvGraphicFramePr>
        <p:xfrm>
          <a:off x="3433763" y="2568575"/>
          <a:ext cx="4318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6" name="Equation" r:id="rId28" imgW="165100" imgH="215900" progId="Equation.DSMT4">
                  <p:embed/>
                </p:oleObj>
              </mc:Choice>
              <mc:Fallback>
                <p:oleObj name="Equation" r:id="rId28" imgW="165100" imgH="215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2568575"/>
                        <a:ext cx="4318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1" name="Line 17"/>
          <p:cNvSpPr>
            <a:spLocks noChangeShapeType="1"/>
          </p:cNvSpPr>
          <p:nvPr/>
        </p:nvSpPr>
        <p:spPr bwMode="auto">
          <a:xfrm>
            <a:off x="3059113" y="1704975"/>
            <a:ext cx="15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42" name="Line 19"/>
          <p:cNvSpPr>
            <a:spLocks noChangeShapeType="1"/>
          </p:cNvSpPr>
          <p:nvPr/>
        </p:nvSpPr>
        <p:spPr bwMode="auto">
          <a:xfrm>
            <a:off x="3563938" y="1416050"/>
            <a:ext cx="15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43" name="Line 18"/>
          <p:cNvSpPr>
            <a:spLocks noChangeShapeType="1"/>
          </p:cNvSpPr>
          <p:nvPr/>
        </p:nvSpPr>
        <p:spPr bwMode="auto">
          <a:xfrm flipH="1">
            <a:off x="2103438" y="1687513"/>
            <a:ext cx="935037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44" name="Line 21"/>
          <p:cNvSpPr>
            <a:spLocks noChangeShapeType="1"/>
          </p:cNvSpPr>
          <p:nvPr/>
        </p:nvSpPr>
        <p:spPr bwMode="auto">
          <a:xfrm>
            <a:off x="2014538" y="1677988"/>
            <a:ext cx="1009650" cy="1587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45" name="AutoShape 25"/>
          <p:cNvSpPr/>
          <p:nvPr/>
        </p:nvSpPr>
        <p:spPr bwMode="auto">
          <a:xfrm>
            <a:off x="1039813" y="1570038"/>
            <a:ext cx="627062" cy="360362"/>
          </a:xfrm>
          <a:prstGeom prst="borderCallout2">
            <a:avLst>
              <a:gd name="adj1" fmla="val 31718"/>
              <a:gd name="adj2" fmla="val 112153"/>
              <a:gd name="adj3" fmla="val 31718"/>
              <a:gd name="adj4" fmla="val 120000"/>
              <a:gd name="adj5" fmla="val 76653"/>
              <a:gd name="adj6" fmla="val 259745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altLang="zh-CN"/>
          </a:p>
        </p:txBody>
      </p:sp>
      <p:graphicFrame>
        <p:nvGraphicFramePr>
          <p:cNvPr id="64546" name="Object 26"/>
          <p:cNvGraphicFramePr>
            <a:graphicFrameLocks noChangeAspect="1"/>
          </p:cNvGraphicFramePr>
          <p:nvPr/>
        </p:nvGraphicFramePr>
        <p:xfrm>
          <a:off x="1203325" y="1498600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7" name="Equation" r:id="rId30" imgW="177800" imgH="215900" progId="Equation.DSMT4">
                  <p:embed/>
                </p:oleObj>
              </mc:Choice>
              <mc:Fallback>
                <p:oleObj name="Equation" r:id="rId30" imgW="177800" imgH="2159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498600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7" name="Line 20"/>
          <p:cNvSpPr>
            <a:spLocks noChangeShapeType="1"/>
          </p:cNvSpPr>
          <p:nvPr/>
        </p:nvSpPr>
        <p:spPr bwMode="auto">
          <a:xfrm flipV="1">
            <a:off x="3581400" y="1206500"/>
            <a:ext cx="1008063" cy="2174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48" name="Line 22"/>
          <p:cNvSpPr>
            <a:spLocks noChangeShapeType="1"/>
          </p:cNvSpPr>
          <p:nvPr/>
        </p:nvSpPr>
        <p:spPr bwMode="auto">
          <a:xfrm>
            <a:off x="3590925" y="1422400"/>
            <a:ext cx="936625" cy="1588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4549" name="Object 24"/>
          <p:cNvGraphicFramePr>
            <a:graphicFrameLocks noChangeAspect="1"/>
          </p:cNvGraphicFramePr>
          <p:nvPr/>
        </p:nvGraphicFramePr>
        <p:xfrm>
          <a:off x="4532313" y="795338"/>
          <a:ext cx="3556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8" name="Equation" r:id="rId32" imgW="152400" imgH="228600" progId="Equation.DSMT4">
                  <p:embed/>
                </p:oleObj>
              </mc:Choice>
              <mc:Fallback>
                <p:oleObj name="Equation" r:id="rId32" imgW="1524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795338"/>
                        <a:ext cx="3556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50" name="AutoShape 27"/>
          <p:cNvSpPr/>
          <p:nvPr/>
        </p:nvSpPr>
        <p:spPr bwMode="auto">
          <a:xfrm>
            <a:off x="5453063" y="990600"/>
            <a:ext cx="647700" cy="360363"/>
          </a:xfrm>
          <a:prstGeom prst="borderCallout2">
            <a:avLst>
              <a:gd name="adj1" fmla="val 31718"/>
              <a:gd name="adj2" fmla="val -11764"/>
              <a:gd name="adj3" fmla="val 31718"/>
              <a:gd name="adj4" fmla="val -21079"/>
              <a:gd name="adj5" fmla="val 102204"/>
              <a:gd name="adj6" fmla="val -188481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altLang="zh-CN"/>
          </a:p>
        </p:txBody>
      </p:sp>
      <p:graphicFrame>
        <p:nvGraphicFramePr>
          <p:cNvPr id="64551" name="Object 28"/>
          <p:cNvGraphicFramePr>
            <a:graphicFrameLocks noChangeAspect="1"/>
          </p:cNvGraphicFramePr>
          <p:nvPr/>
        </p:nvGraphicFramePr>
        <p:xfrm>
          <a:off x="5597525" y="919163"/>
          <a:ext cx="39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9" name="Equation" r:id="rId34" imgW="190500" imgH="215900" progId="Equation.DSMT4">
                  <p:embed/>
                </p:oleObj>
              </mc:Choice>
              <mc:Fallback>
                <p:oleObj name="Equation" r:id="rId34" imgW="190500" imgH="2159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919163"/>
                        <a:ext cx="39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2" name="Object 23"/>
          <p:cNvGraphicFramePr>
            <a:graphicFrameLocks noChangeAspect="1"/>
          </p:cNvGraphicFramePr>
          <p:nvPr/>
        </p:nvGraphicFramePr>
        <p:xfrm>
          <a:off x="1765300" y="2057400"/>
          <a:ext cx="2825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0" name="Equation" r:id="rId36" imgW="139700" imgH="228600" progId="Equation.DSMT4">
                  <p:embed/>
                </p:oleObj>
              </mc:Choice>
              <mc:Fallback>
                <p:oleObj name="Equation" r:id="rId36" imgW="1397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2057400"/>
                        <a:ext cx="2825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8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8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8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8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8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8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8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8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5" grpId="0"/>
      <p:bldP spid="48151" grpId="0"/>
      <p:bldP spid="48158" grpId="0"/>
      <p:bldP spid="48161" grpId="0"/>
      <p:bldP spid="48175" grpId="0"/>
      <p:bldP spid="48177" grpId="0"/>
      <p:bldP spid="4817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Slide Number Placeholder 7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4B27513C-F0FC-4AD8-8497-C4CAEEAF236E}" type="slidenum">
              <a:rPr lang="en-US" altLang="zh-CN" sz="1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7</a:t>
            </a:fld>
            <a:endParaRPr lang="en-US" altLang="zh-CN" sz="140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5538" name="Object 2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249488" y="3309938"/>
          <a:ext cx="34559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0" name="Equation" r:id="rId3" imgW="1459865" imgH="215900" progId="Equation.DSMT4">
                  <p:embed/>
                </p:oleObj>
              </mc:Choice>
              <mc:Fallback>
                <p:oleObj name="Equation" r:id="rId3" imgW="1459865" imgH="215900" progId="Equation.DSMT4">
                  <p:embed/>
                  <p:pic>
                    <p:nvPicPr>
                      <p:cNvPr id="0" name="Object 2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3309938"/>
                        <a:ext cx="3455987" cy="5111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06" name="Object 5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716338" y="4926013"/>
          <a:ext cx="10795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1" name="Equation" r:id="rId5" imgW="444500" imgH="228600" progId="Equation.DSMT4">
                  <p:embed/>
                </p:oleObj>
              </mc:Choice>
              <mc:Fallback>
                <p:oleObj name="Equation" r:id="rId5" imgW="444500" imgH="228600" progId="Equation.DSMT4">
                  <p:embed/>
                  <p:pic>
                    <p:nvPicPr>
                      <p:cNvPr id="0" name="Object 5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4926013"/>
                        <a:ext cx="1079500" cy="55562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10" name="Object 6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727700" y="6049963"/>
          <a:ext cx="3603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2" name="Equation" r:id="rId7" imgW="165100" imgH="228600" progId="Equation.DSMT4">
                  <p:embed/>
                </p:oleObj>
              </mc:Choice>
              <mc:Fallback>
                <p:oleObj name="Equation" r:id="rId7" imgW="165100" imgH="228600" progId="Equation.DSMT4">
                  <p:embed/>
                  <p:pic>
                    <p:nvPicPr>
                      <p:cNvPr id="0" name="Object 6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6049963"/>
                        <a:ext cx="360363" cy="4984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03" name="Text Box 55"/>
          <p:cNvSpPr txBox="1">
            <a:spLocks noChangeArrowheads="1"/>
          </p:cNvSpPr>
          <p:nvPr/>
        </p:nvSpPr>
        <p:spPr bwMode="auto">
          <a:xfrm>
            <a:off x="295275" y="3849688"/>
            <a:ext cx="2622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由于小振动：</a:t>
            </a:r>
          </a:p>
        </p:txBody>
      </p:sp>
      <p:graphicFrame>
        <p:nvGraphicFramePr>
          <p:cNvPr id="53304" name="Object 56"/>
          <p:cNvGraphicFramePr>
            <a:graphicFrameLocks noChangeAspect="1"/>
          </p:cNvGraphicFramePr>
          <p:nvPr/>
        </p:nvGraphicFramePr>
        <p:xfrm>
          <a:off x="1997075" y="4359275"/>
          <a:ext cx="52562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3" name="Equation" r:id="rId9" imgW="2387600" imgH="215900" progId="Equation.DSMT4">
                  <p:embed/>
                </p:oleObj>
              </mc:Choice>
              <mc:Fallback>
                <p:oleObj name="Equation" r:id="rId9" imgW="2387600" imgH="2159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359275"/>
                        <a:ext cx="52562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05" name="Text Box 57"/>
          <p:cNvSpPr txBox="1">
            <a:spLocks noChangeArrowheads="1"/>
          </p:cNvSpPr>
          <p:nvPr/>
        </p:nvSpPr>
        <p:spPr bwMode="auto">
          <a:xfrm>
            <a:off x="279400" y="4891088"/>
            <a:ext cx="3435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于是上式可以写成</a:t>
            </a:r>
          </a:p>
        </p:txBody>
      </p:sp>
      <p:sp>
        <p:nvSpPr>
          <p:cNvPr id="53309" name="Text Box 61"/>
          <p:cNvSpPr txBox="1">
            <a:spLocks noChangeArrowheads="1"/>
          </p:cNvSpPr>
          <p:nvPr/>
        </p:nvSpPr>
        <p:spPr bwMode="auto">
          <a:xfrm>
            <a:off x="323850" y="5481638"/>
            <a:ext cx="77041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    就是说，张力也不随地点而异，综上所述，</a:t>
            </a:r>
            <a:r>
              <a:rPr lang="zh-CN" altLang="en-US" sz="3200" b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张力是常数</a:t>
            </a: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，以下记作</a:t>
            </a:r>
          </a:p>
        </p:txBody>
      </p:sp>
      <p:sp>
        <p:nvSpPr>
          <p:cNvPr id="65545" name="Line 4"/>
          <p:cNvSpPr>
            <a:spLocks noChangeShapeType="1"/>
          </p:cNvSpPr>
          <p:nvPr/>
        </p:nvSpPr>
        <p:spPr bwMode="auto">
          <a:xfrm>
            <a:off x="1763713" y="2640013"/>
            <a:ext cx="540067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6" name="Line 5"/>
          <p:cNvSpPr>
            <a:spLocks noChangeShapeType="1"/>
          </p:cNvSpPr>
          <p:nvPr/>
        </p:nvSpPr>
        <p:spPr bwMode="auto">
          <a:xfrm flipV="1">
            <a:off x="2195513" y="768350"/>
            <a:ext cx="1587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5547" name="Object 6"/>
          <p:cNvGraphicFramePr>
            <a:graphicFrameLocks noChangeAspect="1"/>
          </p:cNvGraphicFramePr>
          <p:nvPr/>
        </p:nvGraphicFramePr>
        <p:xfrm>
          <a:off x="1816100" y="736600"/>
          <a:ext cx="3794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4" name="Equation" r:id="rId11" imgW="127000" imgH="139700" progId="Equation.DSMT4">
                  <p:embed/>
                </p:oleObj>
              </mc:Choice>
              <mc:Fallback>
                <p:oleObj name="Equation" r:id="rId11" imgW="127000" imgH="139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736600"/>
                        <a:ext cx="3794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7"/>
          <p:cNvGraphicFramePr>
            <a:graphicFrameLocks noChangeAspect="1"/>
          </p:cNvGraphicFramePr>
          <p:nvPr/>
        </p:nvGraphicFramePr>
        <p:xfrm>
          <a:off x="6967538" y="2695575"/>
          <a:ext cx="3413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5" name="Equation" r:id="rId13" imgW="127000" imgH="139700" progId="Equation.DSMT4">
                  <p:embed/>
                </p:oleObj>
              </mc:Choice>
              <mc:Fallback>
                <p:oleObj name="Equation" r:id="rId13" imgW="127000" imgH="139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8" y="2695575"/>
                        <a:ext cx="34131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9" name="Object 8"/>
          <p:cNvGraphicFramePr>
            <a:graphicFrameLocks noChangeAspect="1"/>
          </p:cNvGraphicFramePr>
          <p:nvPr/>
        </p:nvGraphicFramePr>
        <p:xfrm>
          <a:off x="1893888" y="2649538"/>
          <a:ext cx="2889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6" name="Equation" r:id="rId15" imgW="152400" imgH="177800" progId="Equation.DSMT4">
                  <p:embed/>
                </p:oleObj>
              </mc:Choice>
              <mc:Fallback>
                <p:oleObj name="Equation" r:id="rId15" imgW="152400" imgH="17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649538"/>
                        <a:ext cx="2889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0" name="Object 10"/>
          <p:cNvGraphicFramePr>
            <a:graphicFrameLocks noChangeAspect="1"/>
          </p:cNvGraphicFramePr>
          <p:nvPr/>
        </p:nvGraphicFramePr>
        <p:xfrm>
          <a:off x="6454775" y="2641600"/>
          <a:ext cx="287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7" name="Equation" r:id="rId17" imgW="88900" imgH="177165" progId="Equation.DSMT4">
                  <p:embed/>
                </p:oleObj>
              </mc:Choice>
              <mc:Fallback>
                <p:oleObj name="Equation" r:id="rId17" imgW="88900" imgH="17716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2641600"/>
                        <a:ext cx="2873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1" name="Object 11"/>
          <p:cNvGraphicFramePr>
            <a:graphicFrameLocks noChangeAspect="1"/>
          </p:cNvGraphicFramePr>
          <p:nvPr/>
        </p:nvGraphicFramePr>
        <p:xfrm>
          <a:off x="2686050" y="1228725"/>
          <a:ext cx="43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8" name="Equation" r:id="rId19" imgW="228600" imgH="215900" progId="Equation.DSMT4">
                  <p:embed/>
                </p:oleObj>
              </mc:Choice>
              <mc:Fallback>
                <p:oleObj name="Equation" r:id="rId19" imgW="228600" imgH="215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1228725"/>
                        <a:ext cx="43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2" name="Object 12"/>
          <p:cNvGraphicFramePr>
            <a:graphicFrameLocks noChangeAspect="1"/>
          </p:cNvGraphicFramePr>
          <p:nvPr/>
        </p:nvGraphicFramePr>
        <p:xfrm>
          <a:off x="3284538" y="963613"/>
          <a:ext cx="4318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9" name="Equation" r:id="rId21" imgW="241300" imgH="215900" progId="Equation.DSMT4">
                  <p:embed/>
                </p:oleObj>
              </mc:Choice>
              <mc:Fallback>
                <p:oleObj name="Equation" r:id="rId21" imgW="241300" imgH="215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963613"/>
                        <a:ext cx="4318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3" name="Object 13"/>
          <p:cNvGraphicFramePr>
            <a:graphicFrameLocks noChangeAspect="1"/>
          </p:cNvGraphicFramePr>
          <p:nvPr/>
        </p:nvGraphicFramePr>
        <p:xfrm>
          <a:off x="2841625" y="2557463"/>
          <a:ext cx="4048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0" name="Equation" r:id="rId23" imgW="152400" imgH="215900" progId="Equation.DSMT4">
                  <p:embed/>
                </p:oleObj>
              </mc:Choice>
              <mc:Fallback>
                <p:oleObj name="Equation" r:id="rId23" imgW="1524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2557463"/>
                        <a:ext cx="4048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4" name="Line 14"/>
          <p:cNvSpPr>
            <a:spLocks noChangeShapeType="1"/>
          </p:cNvSpPr>
          <p:nvPr/>
        </p:nvSpPr>
        <p:spPr bwMode="auto">
          <a:xfrm>
            <a:off x="3059113" y="1703388"/>
            <a:ext cx="1587" cy="936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55" name="Line 15"/>
          <p:cNvSpPr>
            <a:spLocks noChangeShapeType="1"/>
          </p:cNvSpPr>
          <p:nvPr/>
        </p:nvSpPr>
        <p:spPr bwMode="auto">
          <a:xfrm>
            <a:off x="3563938" y="1416050"/>
            <a:ext cx="1587" cy="12239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5556" name="Object 16"/>
          <p:cNvGraphicFramePr>
            <a:graphicFrameLocks noChangeAspect="1"/>
          </p:cNvGraphicFramePr>
          <p:nvPr/>
        </p:nvGraphicFramePr>
        <p:xfrm>
          <a:off x="3433763" y="2568575"/>
          <a:ext cx="4318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1" name="Equation" r:id="rId25" imgW="165100" imgH="215900" progId="Equation.DSMT4">
                  <p:embed/>
                </p:oleObj>
              </mc:Choice>
              <mc:Fallback>
                <p:oleObj name="Equation" r:id="rId25" imgW="165100" imgH="215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2568575"/>
                        <a:ext cx="4318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7" name="Line 17"/>
          <p:cNvSpPr>
            <a:spLocks noChangeShapeType="1"/>
          </p:cNvSpPr>
          <p:nvPr/>
        </p:nvSpPr>
        <p:spPr bwMode="auto">
          <a:xfrm>
            <a:off x="3059113" y="1704975"/>
            <a:ext cx="15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58" name="Line 19"/>
          <p:cNvSpPr>
            <a:spLocks noChangeShapeType="1"/>
          </p:cNvSpPr>
          <p:nvPr/>
        </p:nvSpPr>
        <p:spPr bwMode="auto">
          <a:xfrm>
            <a:off x="3563938" y="1416050"/>
            <a:ext cx="15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59" name="Line 18"/>
          <p:cNvSpPr>
            <a:spLocks noChangeShapeType="1"/>
          </p:cNvSpPr>
          <p:nvPr/>
        </p:nvSpPr>
        <p:spPr bwMode="auto">
          <a:xfrm flipH="1">
            <a:off x="2103438" y="1687513"/>
            <a:ext cx="935037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60" name="Line 21"/>
          <p:cNvSpPr>
            <a:spLocks noChangeShapeType="1"/>
          </p:cNvSpPr>
          <p:nvPr/>
        </p:nvSpPr>
        <p:spPr bwMode="auto">
          <a:xfrm>
            <a:off x="2014538" y="1677988"/>
            <a:ext cx="1009650" cy="1587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61" name="AutoShape 25"/>
          <p:cNvSpPr/>
          <p:nvPr/>
        </p:nvSpPr>
        <p:spPr bwMode="auto">
          <a:xfrm>
            <a:off x="1039813" y="1570038"/>
            <a:ext cx="627062" cy="360362"/>
          </a:xfrm>
          <a:prstGeom prst="borderCallout2">
            <a:avLst>
              <a:gd name="adj1" fmla="val 31718"/>
              <a:gd name="adj2" fmla="val 112153"/>
              <a:gd name="adj3" fmla="val 31718"/>
              <a:gd name="adj4" fmla="val 120000"/>
              <a:gd name="adj5" fmla="val 76653"/>
              <a:gd name="adj6" fmla="val 259745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altLang="zh-CN"/>
          </a:p>
        </p:txBody>
      </p:sp>
      <p:graphicFrame>
        <p:nvGraphicFramePr>
          <p:cNvPr id="65562" name="Object 26"/>
          <p:cNvGraphicFramePr>
            <a:graphicFrameLocks noChangeAspect="1"/>
          </p:cNvGraphicFramePr>
          <p:nvPr/>
        </p:nvGraphicFramePr>
        <p:xfrm>
          <a:off x="1203325" y="1498600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2" name="Equation" r:id="rId27" imgW="177800" imgH="215900" progId="Equation.DSMT4">
                  <p:embed/>
                </p:oleObj>
              </mc:Choice>
              <mc:Fallback>
                <p:oleObj name="Equation" r:id="rId27" imgW="177800" imgH="2159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498600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3" name="Line 20"/>
          <p:cNvSpPr>
            <a:spLocks noChangeShapeType="1"/>
          </p:cNvSpPr>
          <p:nvPr/>
        </p:nvSpPr>
        <p:spPr bwMode="auto">
          <a:xfrm flipV="1">
            <a:off x="3581400" y="1206500"/>
            <a:ext cx="1008063" cy="2174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64" name="Line 22"/>
          <p:cNvSpPr>
            <a:spLocks noChangeShapeType="1"/>
          </p:cNvSpPr>
          <p:nvPr/>
        </p:nvSpPr>
        <p:spPr bwMode="auto">
          <a:xfrm>
            <a:off x="3590925" y="1422400"/>
            <a:ext cx="936625" cy="1588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5565" name="Object 24"/>
          <p:cNvGraphicFramePr>
            <a:graphicFrameLocks noChangeAspect="1"/>
          </p:cNvGraphicFramePr>
          <p:nvPr/>
        </p:nvGraphicFramePr>
        <p:xfrm>
          <a:off x="4532313" y="795338"/>
          <a:ext cx="3556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3" name="Equation" r:id="rId29" imgW="152400" imgH="228600" progId="Equation.DSMT4">
                  <p:embed/>
                </p:oleObj>
              </mc:Choice>
              <mc:Fallback>
                <p:oleObj name="Equation" r:id="rId29" imgW="1524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795338"/>
                        <a:ext cx="3556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6" name="AutoShape 27"/>
          <p:cNvSpPr/>
          <p:nvPr/>
        </p:nvSpPr>
        <p:spPr bwMode="auto">
          <a:xfrm>
            <a:off x="5453063" y="990600"/>
            <a:ext cx="647700" cy="360363"/>
          </a:xfrm>
          <a:prstGeom prst="borderCallout2">
            <a:avLst>
              <a:gd name="adj1" fmla="val 31718"/>
              <a:gd name="adj2" fmla="val -11764"/>
              <a:gd name="adj3" fmla="val 31718"/>
              <a:gd name="adj4" fmla="val -21079"/>
              <a:gd name="adj5" fmla="val 102204"/>
              <a:gd name="adj6" fmla="val -188481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altLang="zh-CN"/>
          </a:p>
        </p:txBody>
      </p:sp>
      <p:graphicFrame>
        <p:nvGraphicFramePr>
          <p:cNvPr id="65567" name="Object 28"/>
          <p:cNvGraphicFramePr>
            <a:graphicFrameLocks noChangeAspect="1"/>
          </p:cNvGraphicFramePr>
          <p:nvPr/>
        </p:nvGraphicFramePr>
        <p:xfrm>
          <a:off x="5597525" y="919163"/>
          <a:ext cx="39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4" name="Equation" r:id="rId31" imgW="190500" imgH="215900" progId="Equation.DSMT4">
                  <p:embed/>
                </p:oleObj>
              </mc:Choice>
              <mc:Fallback>
                <p:oleObj name="Equation" r:id="rId31" imgW="190500" imgH="2159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919163"/>
                        <a:ext cx="39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8" name="Object 23"/>
          <p:cNvGraphicFramePr>
            <a:graphicFrameLocks noChangeAspect="1"/>
          </p:cNvGraphicFramePr>
          <p:nvPr/>
        </p:nvGraphicFramePr>
        <p:xfrm>
          <a:off x="1765300" y="2057400"/>
          <a:ext cx="2825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5" name="Equation" r:id="rId33" imgW="139700" imgH="228600" progId="Equation.DSMT4">
                  <p:embed/>
                </p:oleObj>
              </mc:Choice>
              <mc:Fallback>
                <p:oleObj name="Equation" r:id="rId33" imgW="1397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2057400"/>
                        <a:ext cx="2825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9" name="Freeform 9"/>
          <p:cNvSpPr>
            <a:spLocks noChangeArrowheads="1"/>
          </p:cNvSpPr>
          <p:nvPr/>
        </p:nvSpPr>
        <p:spPr bwMode="auto">
          <a:xfrm>
            <a:off x="2195513" y="1344613"/>
            <a:ext cx="4319587" cy="1931987"/>
          </a:xfrm>
          <a:custGeom>
            <a:avLst/>
            <a:gdLst>
              <a:gd name="T0" fmla="*/ 0 w 2721"/>
              <a:gd name="T1" fmla="*/ 816 h 1217"/>
              <a:gd name="T2" fmla="*/ 998 w 2721"/>
              <a:gd name="T3" fmla="*/ 45 h 1217"/>
              <a:gd name="T4" fmla="*/ 2177 w 2721"/>
              <a:gd name="T5" fmla="*/ 1088 h 1217"/>
              <a:gd name="T6" fmla="*/ 2721 w 2721"/>
              <a:gd name="T7" fmla="*/ 816 h 1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21" h="1217">
                <a:moveTo>
                  <a:pt x="0" y="816"/>
                </a:moveTo>
                <a:cubicBezTo>
                  <a:pt x="317" y="408"/>
                  <a:pt x="635" y="0"/>
                  <a:pt x="998" y="45"/>
                </a:cubicBezTo>
                <a:cubicBezTo>
                  <a:pt x="1361" y="90"/>
                  <a:pt x="1890" y="959"/>
                  <a:pt x="2177" y="1088"/>
                </a:cubicBezTo>
                <a:cubicBezTo>
                  <a:pt x="2464" y="1217"/>
                  <a:pt x="2592" y="1016"/>
                  <a:pt x="2721" y="81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3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3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3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3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03" grpId="0"/>
      <p:bldP spid="53305" grpId="0"/>
      <p:bldP spid="5330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Slide Number Placeholder 8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F36CDEA3-0A0B-44E3-93E8-70D727A1211F}" type="slidenum">
              <a:rPr lang="en-US" altLang="zh-CN" sz="1400">
                <a:solidFill>
                  <a:schemeClr val="tx1"/>
                </a:solidFill>
              </a:rPr>
              <a:t>18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57382" name="Object 3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301875" y="4276725"/>
          <a:ext cx="45910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7" name="Equation" r:id="rId3" imgW="2413000" imgH="228600" progId="Equation.DSMT4">
                  <p:embed/>
                </p:oleObj>
              </mc:Choice>
              <mc:Fallback>
                <p:oleObj name="Equation" r:id="rId3" imgW="2413000" imgH="228600" progId="Equation.DSMT4">
                  <p:embed/>
                  <p:pic>
                    <p:nvPicPr>
                      <p:cNvPr id="0" name="Object 3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4276725"/>
                        <a:ext cx="4591050" cy="4349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6" name="Object 4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03313" y="5799138"/>
          <a:ext cx="59118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8" name="Equation" r:id="rId5" imgW="3048000" imgH="393700" progId="Equation.DSMT4">
                  <p:embed/>
                </p:oleObj>
              </mc:Choice>
              <mc:Fallback>
                <p:oleObj name="Equation" r:id="rId5" imgW="3048000" imgH="393700" progId="Equation.DSMT4">
                  <p:embed/>
                  <p:pic>
                    <p:nvPicPr>
                      <p:cNvPr id="0" name="Object 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5799138"/>
                        <a:ext cx="5911850" cy="7620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9" name="Object 4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916738" y="3178175"/>
          <a:ext cx="3921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9" name="Equation" r:id="rId7" imgW="127000" imgH="139700" progId="Equation.DSMT4">
                  <p:embed/>
                </p:oleObj>
              </mc:Choice>
              <mc:Fallback>
                <p:oleObj name="Equation" r:id="rId7" imgW="127000" imgH="139700" progId="Equation.DSMT4">
                  <p:embed/>
                  <p:pic>
                    <p:nvPicPr>
                      <p:cNvPr id="0" name="Object 4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3178175"/>
                        <a:ext cx="392112" cy="4318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Text Box 29"/>
          <p:cNvSpPr txBox="1">
            <a:spLocks noChangeArrowheads="1"/>
          </p:cNvSpPr>
          <p:nvPr/>
        </p:nvSpPr>
        <p:spPr bwMode="auto">
          <a:xfrm>
            <a:off x="395288" y="3068638"/>
            <a:ext cx="53292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现在来导出弦的横振动方程</a:t>
            </a:r>
            <a:r>
              <a:rPr lang="en-US" altLang="zh-CN" sz="3200" b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57374" name="Text Box 30"/>
          <p:cNvSpPr txBox="1">
            <a:spLocks noChangeArrowheads="1"/>
          </p:cNvSpPr>
          <p:nvPr/>
        </p:nvSpPr>
        <p:spPr bwMode="auto">
          <a:xfrm>
            <a:off x="5580063" y="3068638"/>
            <a:ext cx="14398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张力在</a:t>
            </a:r>
          </a:p>
        </p:txBody>
      </p:sp>
      <p:sp>
        <p:nvSpPr>
          <p:cNvPr id="57377" name="Text Box 33"/>
          <p:cNvSpPr txBox="1">
            <a:spLocks noChangeArrowheads="1"/>
          </p:cNvSpPr>
          <p:nvPr/>
        </p:nvSpPr>
        <p:spPr bwMode="auto">
          <a:xfrm>
            <a:off x="7235825" y="3068638"/>
            <a:ext cx="14398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轴方向</a:t>
            </a:r>
          </a:p>
        </p:txBody>
      </p:sp>
      <p:sp>
        <p:nvSpPr>
          <p:cNvPr id="57378" name="Text Box 34"/>
          <p:cNvSpPr txBox="1">
            <a:spLocks noChangeArrowheads="1"/>
          </p:cNvSpPr>
          <p:nvPr/>
        </p:nvSpPr>
        <p:spPr bwMode="auto">
          <a:xfrm>
            <a:off x="396875" y="3670300"/>
            <a:ext cx="36718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分量的代数和为</a:t>
            </a:r>
          </a:p>
        </p:txBody>
      </p:sp>
      <p:sp>
        <p:nvSpPr>
          <p:cNvPr id="57385" name="Text Box 41"/>
          <p:cNvSpPr txBox="1">
            <a:spLocks noChangeArrowheads="1"/>
          </p:cNvSpPr>
          <p:nvPr/>
        </p:nvSpPr>
        <p:spPr bwMode="auto">
          <a:xfrm>
            <a:off x="401638" y="5181600"/>
            <a:ext cx="2622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由于小振动：</a:t>
            </a:r>
          </a:p>
        </p:txBody>
      </p:sp>
      <p:graphicFrame>
        <p:nvGraphicFramePr>
          <p:cNvPr id="63518" name="Object 30"/>
          <p:cNvGraphicFramePr>
            <a:graphicFrameLocks noChangeAspect="1"/>
          </p:cNvGraphicFramePr>
          <p:nvPr/>
        </p:nvGraphicFramePr>
        <p:xfrm>
          <a:off x="4540250" y="4711700"/>
          <a:ext cx="250983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0" name="Equation" r:id="rId9" imgW="1180465" imgH="393700" progId="Equation.DSMT4">
                  <p:embed/>
                </p:oleObj>
              </mc:Choice>
              <mc:Fallback>
                <p:oleObj name="Equation" r:id="rId9" imgW="1180465" imgH="393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4711700"/>
                        <a:ext cx="2509838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Line 10"/>
          <p:cNvSpPr>
            <a:spLocks noChangeShapeType="1"/>
          </p:cNvSpPr>
          <p:nvPr/>
        </p:nvSpPr>
        <p:spPr bwMode="auto">
          <a:xfrm>
            <a:off x="4565650" y="5514975"/>
            <a:ext cx="244951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72" name="Line 4"/>
          <p:cNvSpPr>
            <a:spLocks noChangeShapeType="1"/>
          </p:cNvSpPr>
          <p:nvPr/>
        </p:nvSpPr>
        <p:spPr bwMode="auto">
          <a:xfrm>
            <a:off x="1763713" y="2640013"/>
            <a:ext cx="540067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73" name="Line 5"/>
          <p:cNvSpPr>
            <a:spLocks noChangeShapeType="1"/>
          </p:cNvSpPr>
          <p:nvPr/>
        </p:nvSpPr>
        <p:spPr bwMode="auto">
          <a:xfrm flipV="1">
            <a:off x="2195513" y="768350"/>
            <a:ext cx="1587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6574" name="Object 6"/>
          <p:cNvGraphicFramePr>
            <a:graphicFrameLocks noChangeAspect="1"/>
          </p:cNvGraphicFramePr>
          <p:nvPr/>
        </p:nvGraphicFramePr>
        <p:xfrm>
          <a:off x="1816100" y="736600"/>
          <a:ext cx="3794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1" name="Equation" r:id="rId11" imgW="127000" imgH="139700" progId="Equation.DSMT4">
                  <p:embed/>
                </p:oleObj>
              </mc:Choice>
              <mc:Fallback>
                <p:oleObj name="Equation" r:id="rId11" imgW="127000" imgH="139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736600"/>
                        <a:ext cx="3794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5" name="Object 7"/>
          <p:cNvGraphicFramePr>
            <a:graphicFrameLocks noChangeAspect="1"/>
          </p:cNvGraphicFramePr>
          <p:nvPr/>
        </p:nvGraphicFramePr>
        <p:xfrm>
          <a:off x="6967538" y="2695575"/>
          <a:ext cx="3413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2" name="Equation" r:id="rId12" imgW="127000" imgH="139700" progId="Equation.DSMT4">
                  <p:embed/>
                </p:oleObj>
              </mc:Choice>
              <mc:Fallback>
                <p:oleObj name="Equation" r:id="rId12" imgW="127000" imgH="139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8" y="2695575"/>
                        <a:ext cx="34131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6" name="Object 8"/>
          <p:cNvGraphicFramePr>
            <a:graphicFrameLocks noChangeAspect="1"/>
          </p:cNvGraphicFramePr>
          <p:nvPr/>
        </p:nvGraphicFramePr>
        <p:xfrm>
          <a:off x="1893888" y="2649538"/>
          <a:ext cx="2889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3" name="Equation" r:id="rId14" imgW="152400" imgH="177800" progId="Equation.DSMT4">
                  <p:embed/>
                </p:oleObj>
              </mc:Choice>
              <mc:Fallback>
                <p:oleObj name="Equation" r:id="rId14" imgW="152400" imgH="17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649538"/>
                        <a:ext cx="2889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7" name="Object 10"/>
          <p:cNvGraphicFramePr>
            <a:graphicFrameLocks noChangeAspect="1"/>
          </p:cNvGraphicFramePr>
          <p:nvPr/>
        </p:nvGraphicFramePr>
        <p:xfrm>
          <a:off x="6454775" y="2641600"/>
          <a:ext cx="287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4" name="Equation" r:id="rId16" imgW="88900" imgH="177165" progId="Equation.DSMT4">
                  <p:embed/>
                </p:oleObj>
              </mc:Choice>
              <mc:Fallback>
                <p:oleObj name="Equation" r:id="rId16" imgW="88900" imgH="17716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2641600"/>
                        <a:ext cx="2873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8" name="Object 11"/>
          <p:cNvGraphicFramePr>
            <a:graphicFrameLocks noChangeAspect="1"/>
          </p:cNvGraphicFramePr>
          <p:nvPr/>
        </p:nvGraphicFramePr>
        <p:xfrm>
          <a:off x="2686050" y="1228725"/>
          <a:ext cx="43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5" name="Equation" r:id="rId18" imgW="228600" imgH="215900" progId="Equation.DSMT4">
                  <p:embed/>
                </p:oleObj>
              </mc:Choice>
              <mc:Fallback>
                <p:oleObj name="Equation" r:id="rId18" imgW="228600" imgH="215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1228725"/>
                        <a:ext cx="43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9" name="Object 12"/>
          <p:cNvGraphicFramePr>
            <a:graphicFrameLocks noChangeAspect="1"/>
          </p:cNvGraphicFramePr>
          <p:nvPr/>
        </p:nvGraphicFramePr>
        <p:xfrm>
          <a:off x="3284538" y="963613"/>
          <a:ext cx="4318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6" name="Equation" r:id="rId20" imgW="241300" imgH="215900" progId="Equation.DSMT4">
                  <p:embed/>
                </p:oleObj>
              </mc:Choice>
              <mc:Fallback>
                <p:oleObj name="Equation" r:id="rId20" imgW="241300" imgH="215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963613"/>
                        <a:ext cx="4318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0" name="Object 13"/>
          <p:cNvGraphicFramePr>
            <a:graphicFrameLocks noChangeAspect="1"/>
          </p:cNvGraphicFramePr>
          <p:nvPr/>
        </p:nvGraphicFramePr>
        <p:xfrm>
          <a:off x="2841625" y="2557463"/>
          <a:ext cx="4048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7" name="Equation" r:id="rId22" imgW="152400" imgH="215900" progId="Equation.DSMT4">
                  <p:embed/>
                </p:oleObj>
              </mc:Choice>
              <mc:Fallback>
                <p:oleObj name="Equation" r:id="rId22" imgW="1524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2557463"/>
                        <a:ext cx="4048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1" name="Line 14"/>
          <p:cNvSpPr>
            <a:spLocks noChangeShapeType="1"/>
          </p:cNvSpPr>
          <p:nvPr/>
        </p:nvSpPr>
        <p:spPr bwMode="auto">
          <a:xfrm>
            <a:off x="3059113" y="1703388"/>
            <a:ext cx="1587" cy="936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82" name="Line 15"/>
          <p:cNvSpPr>
            <a:spLocks noChangeShapeType="1"/>
          </p:cNvSpPr>
          <p:nvPr/>
        </p:nvSpPr>
        <p:spPr bwMode="auto">
          <a:xfrm>
            <a:off x="3563938" y="1416050"/>
            <a:ext cx="1587" cy="12239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6583" name="Object 16"/>
          <p:cNvGraphicFramePr>
            <a:graphicFrameLocks noChangeAspect="1"/>
          </p:cNvGraphicFramePr>
          <p:nvPr/>
        </p:nvGraphicFramePr>
        <p:xfrm>
          <a:off x="3433763" y="2568575"/>
          <a:ext cx="4318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8" name="Equation" r:id="rId24" imgW="165100" imgH="215900" progId="Equation.DSMT4">
                  <p:embed/>
                </p:oleObj>
              </mc:Choice>
              <mc:Fallback>
                <p:oleObj name="Equation" r:id="rId24" imgW="165100" imgH="215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2568575"/>
                        <a:ext cx="4318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4" name="Line 17"/>
          <p:cNvSpPr>
            <a:spLocks noChangeShapeType="1"/>
          </p:cNvSpPr>
          <p:nvPr/>
        </p:nvSpPr>
        <p:spPr bwMode="auto">
          <a:xfrm>
            <a:off x="3059113" y="1704975"/>
            <a:ext cx="15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85" name="Line 19"/>
          <p:cNvSpPr>
            <a:spLocks noChangeShapeType="1"/>
          </p:cNvSpPr>
          <p:nvPr/>
        </p:nvSpPr>
        <p:spPr bwMode="auto">
          <a:xfrm>
            <a:off x="3563938" y="1416050"/>
            <a:ext cx="15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86" name="Line 18"/>
          <p:cNvSpPr>
            <a:spLocks noChangeShapeType="1"/>
          </p:cNvSpPr>
          <p:nvPr/>
        </p:nvSpPr>
        <p:spPr bwMode="auto">
          <a:xfrm flipH="1">
            <a:off x="2103438" y="1687513"/>
            <a:ext cx="935037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87" name="Line 21"/>
          <p:cNvSpPr>
            <a:spLocks noChangeShapeType="1"/>
          </p:cNvSpPr>
          <p:nvPr/>
        </p:nvSpPr>
        <p:spPr bwMode="auto">
          <a:xfrm>
            <a:off x="2014538" y="1677988"/>
            <a:ext cx="1009650" cy="1587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88" name="AutoShape 25"/>
          <p:cNvSpPr/>
          <p:nvPr/>
        </p:nvSpPr>
        <p:spPr bwMode="auto">
          <a:xfrm>
            <a:off x="1039813" y="1570038"/>
            <a:ext cx="627062" cy="360362"/>
          </a:xfrm>
          <a:prstGeom prst="borderCallout2">
            <a:avLst>
              <a:gd name="adj1" fmla="val 31718"/>
              <a:gd name="adj2" fmla="val 112153"/>
              <a:gd name="adj3" fmla="val 31718"/>
              <a:gd name="adj4" fmla="val 120000"/>
              <a:gd name="adj5" fmla="val 76653"/>
              <a:gd name="adj6" fmla="val 259745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altLang="zh-CN"/>
          </a:p>
        </p:txBody>
      </p:sp>
      <p:graphicFrame>
        <p:nvGraphicFramePr>
          <p:cNvPr id="66589" name="Object 26"/>
          <p:cNvGraphicFramePr>
            <a:graphicFrameLocks noChangeAspect="1"/>
          </p:cNvGraphicFramePr>
          <p:nvPr/>
        </p:nvGraphicFramePr>
        <p:xfrm>
          <a:off x="1203325" y="1498600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9" name="Equation" r:id="rId26" imgW="177800" imgH="215900" progId="Equation.DSMT4">
                  <p:embed/>
                </p:oleObj>
              </mc:Choice>
              <mc:Fallback>
                <p:oleObj name="Equation" r:id="rId26" imgW="177800" imgH="2159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498600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0" name="Line 20"/>
          <p:cNvSpPr>
            <a:spLocks noChangeShapeType="1"/>
          </p:cNvSpPr>
          <p:nvPr/>
        </p:nvSpPr>
        <p:spPr bwMode="auto">
          <a:xfrm flipV="1">
            <a:off x="3581400" y="1206500"/>
            <a:ext cx="1008063" cy="2174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91" name="Line 22"/>
          <p:cNvSpPr>
            <a:spLocks noChangeShapeType="1"/>
          </p:cNvSpPr>
          <p:nvPr/>
        </p:nvSpPr>
        <p:spPr bwMode="auto">
          <a:xfrm>
            <a:off x="3590925" y="1422400"/>
            <a:ext cx="936625" cy="1588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6592" name="Object 24"/>
          <p:cNvGraphicFramePr>
            <a:graphicFrameLocks noChangeAspect="1"/>
          </p:cNvGraphicFramePr>
          <p:nvPr/>
        </p:nvGraphicFramePr>
        <p:xfrm>
          <a:off x="4518025" y="795338"/>
          <a:ext cx="3857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0" name="Equation" r:id="rId28" imgW="165100" imgH="228600" progId="Equation.DSMT4">
                  <p:embed/>
                </p:oleObj>
              </mc:Choice>
              <mc:Fallback>
                <p:oleObj name="Equation" r:id="rId28" imgW="1651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795338"/>
                        <a:ext cx="38576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3" name="AutoShape 27"/>
          <p:cNvSpPr/>
          <p:nvPr/>
        </p:nvSpPr>
        <p:spPr bwMode="auto">
          <a:xfrm>
            <a:off x="5453063" y="990600"/>
            <a:ext cx="647700" cy="360363"/>
          </a:xfrm>
          <a:prstGeom prst="borderCallout2">
            <a:avLst>
              <a:gd name="adj1" fmla="val 31718"/>
              <a:gd name="adj2" fmla="val -11764"/>
              <a:gd name="adj3" fmla="val 31718"/>
              <a:gd name="adj4" fmla="val -21079"/>
              <a:gd name="adj5" fmla="val 102204"/>
              <a:gd name="adj6" fmla="val -188481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altLang="zh-CN"/>
          </a:p>
        </p:txBody>
      </p:sp>
      <p:graphicFrame>
        <p:nvGraphicFramePr>
          <p:cNvPr id="66594" name="Object 28"/>
          <p:cNvGraphicFramePr>
            <a:graphicFrameLocks noChangeAspect="1"/>
          </p:cNvGraphicFramePr>
          <p:nvPr/>
        </p:nvGraphicFramePr>
        <p:xfrm>
          <a:off x="5597525" y="919163"/>
          <a:ext cx="39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1" name="Equation" r:id="rId30" imgW="190500" imgH="215900" progId="Equation.DSMT4">
                  <p:embed/>
                </p:oleObj>
              </mc:Choice>
              <mc:Fallback>
                <p:oleObj name="Equation" r:id="rId30" imgW="190500" imgH="2159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919163"/>
                        <a:ext cx="39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5" name="Object 23"/>
          <p:cNvGraphicFramePr>
            <a:graphicFrameLocks noChangeAspect="1"/>
          </p:cNvGraphicFramePr>
          <p:nvPr/>
        </p:nvGraphicFramePr>
        <p:xfrm>
          <a:off x="1739900" y="2057400"/>
          <a:ext cx="3349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2" name="Equation" r:id="rId32" imgW="165100" imgH="228600" progId="Equation.DSMT4">
                  <p:embed/>
                </p:oleObj>
              </mc:Choice>
              <mc:Fallback>
                <p:oleObj name="Equation" r:id="rId32" imgW="1651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057400"/>
                        <a:ext cx="3349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6" name="Freeform 9"/>
          <p:cNvSpPr>
            <a:spLocks noChangeArrowheads="1"/>
          </p:cNvSpPr>
          <p:nvPr/>
        </p:nvSpPr>
        <p:spPr bwMode="auto">
          <a:xfrm>
            <a:off x="2195513" y="1344613"/>
            <a:ext cx="4319587" cy="1931987"/>
          </a:xfrm>
          <a:custGeom>
            <a:avLst/>
            <a:gdLst>
              <a:gd name="T0" fmla="*/ 0 w 2721"/>
              <a:gd name="T1" fmla="*/ 816 h 1217"/>
              <a:gd name="T2" fmla="*/ 998 w 2721"/>
              <a:gd name="T3" fmla="*/ 45 h 1217"/>
              <a:gd name="T4" fmla="*/ 2177 w 2721"/>
              <a:gd name="T5" fmla="*/ 1088 h 1217"/>
              <a:gd name="T6" fmla="*/ 2721 w 2721"/>
              <a:gd name="T7" fmla="*/ 816 h 1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21" h="1217">
                <a:moveTo>
                  <a:pt x="0" y="816"/>
                </a:moveTo>
                <a:cubicBezTo>
                  <a:pt x="317" y="408"/>
                  <a:pt x="635" y="0"/>
                  <a:pt x="998" y="45"/>
                </a:cubicBezTo>
                <a:cubicBezTo>
                  <a:pt x="1361" y="90"/>
                  <a:pt x="1890" y="959"/>
                  <a:pt x="2177" y="1088"/>
                </a:cubicBezTo>
                <a:cubicBezTo>
                  <a:pt x="2464" y="1217"/>
                  <a:pt x="2592" y="1016"/>
                  <a:pt x="2721" y="81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7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7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3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74" grpId="0"/>
      <p:bldP spid="57377" grpId="0"/>
      <p:bldP spid="57378" grpId="0"/>
      <p:bldP spid="5738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Slide Number Placeholder 8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9F74195F-1D81-47BE-A87C-115865B3D088}" type="slidenum">
              <a:rPr lang="en-US" altLang="zh-CN" sz="1400">
                <a:solidFill>
                  <a:schemeClr val="tx1"/>
                </a:solidFill>
              </a:rPr>
              <a:t>19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63518" name="Object 3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893888" y="3552825"/>
          <a:ext cx="60166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2" name="Equation" r:id="rId3" imgW="3302000" imgH="419100" progId="Equation.DSMT4">
                  <p:embed/>
                </p:oleObj>
              </mc:Choice>
              <mc:Fallback>
                <p:oleObj name="Equation" r:id="rId3" imgW="3302000" imgH="419100" progId="Equation.DSMT4">
                  <p:embed/>
                  <p:pic>
                    <p:nvPicPr>
                      <p:cNvPr id="0" name="Object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3552825"/>
                        <a:ext cx="6016625" cy="763588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1" name="Object 3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127500" y="4305300"/>
          <a:ext cx="12192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3" name="Equation" r:id="rId5" imgW="469900" imgH="215900" progId="Equation.DSMT4">
                  <p:embed/>
                </p:oleObj>
              </mc:Choice>
              <mc:Fallback>
                <p:oleObj name="Equation" r:id="rId5" imgW="469900" imgH="215900" progId="Equation.DSMT4">
                  <p:embed/>
                  <p:pic>
                    <p:nvPicPr>
                      <p:cNvPr id="0" name="Object 3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305300"/>
                        <a:ext cx="1219200" cy="560388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7" name="Object 3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50850" y="5651500"/>
          <a:ext cx="3873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4" name="Equation" r:id="rId7" imgW="127000" imgH="165100" progId="Equation.DSMT4">
                  <p:embed/>
                </p:oleObj>
              </mc:Choice>
              <mc:Fallback>
                <p:oleObj name="Equation" r:id="rId7" imgW="127000" imgH="165100" progId="Equation.DSMT4">
                  <p:embed/>
                  <p:pic>
                    <p:nvPicPr>
                      <p:cNvPr id="0" name="Object 3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5651500"/>
                        <a:ext cx="387350" cy="503238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1" name="Object 4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941638" y="5414963"/>
          <a:ext cx="8112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5" name="Equation" r:id="rId9" imgW="393700" imgH="419100" progId="Equation.DSMT4">
                  <p:embed/>
                </p:oleObj>
              </mc:Choice>
              <mc:Fallback>
                <p:oleObj name="Equation" r:id="rId9" imgW="393700" imgH="419100" progId="Equation.DSMT4">
                  <p:embed/>
                  <p:pic>
                    <p:nvPicPr>
                      <p:cNvPr id="0" name="Object 4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5414963"/>
                        <a:ext cx="811212" cy="8636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Text Box 29"/>
          <p:cNvSpPr txBox="1">
            <a:spLocks noChangeArrowheads="1"/>
          </p:cNvSpPr>
          <p:nvPr/>
        </p:nvSpPr>
        <p:spPr bwMode="auto">
          <a:xfrm>
            <a:off x="395288" y="3014663"/>
            <a:ext cx="4248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应用微分中值定理：</a:t>
            </a:r>
          </a:p>
        </p:txBody>
      </p:sp>
      <p:sp>
        <p:nvSpPr>
          <p:cNvPr id="63520" name="Text Box 32"/>
          <p:cNvSpPr txBox="1">
            <a:spLocks noChangeArrowheads="1"/>
          </p:cNvSpPr>
          <p:nvPr/>
        </p:nvSpPr>
        <p:spPr bwMode="auto">
          <a:xfrm>
            <a:off x="395288" y="4292600"/>
            <a:ext cx="3889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另一方面，由于弦段</a:t>
            </a:r>
          </a:p>
        </p:txBody>
      </p:sp>
      <p:sp>
        <p:nvSpPr>
          <p:cNvPr id="63524" name="Text Box 36"/>
          <p:cNvSpPr txBox="1">
            <a:spLocks noChangeArrowheads="1"/>
          </p:cNvSpPr>
          <p:nvPr/>
        </p:nvSpPr>
        <p:spPr bwMode="auto">
          <a:xfrm>
            <a:off x="5219700" y="4292600"/>
            <a:ext cx="3565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很小，其上每点的</a:t>
            </a:r>
          </a:p>
        </p:txBody>
      </p:sp>
      <p:sp>
        <p:nvSpPr>
          <p:cNvPr id="63525" name="Text Box 37"/>
          <p:cNvSpPr txBox="1">
            <a:spLocks noChangeArrowheads="1"/>
          </p:cNvSpPr>
          <p:nvPr/>
        </p:nvSpPr>
        <p:spPr bwMode="auto">
          <a:xfrm>
            <a:off x="395288" y="4964113"/>
            <a:ext cx="4895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加速度相差也不会太大，</a:t>
            </a:r>
          </a:p>
        </p:txBody>
      </p:sp>
      <p:sp>
        <p:nvSpPr>
          <p:cNvPr id="63526" name="Text Box 38"/>
          <p:cNvSpPr txBox="1">
            <a:spLocks noChangeArrowheads="1"/>
          </p:cNvSpPr>
          <p:nvPr/>
        </p:nvSpPr>
        <p:spPr bwMode="auto">
          <a:xfrm>
            <a:off x="5076825" y="4941888"/>
            <a:ext cx="3527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因此可用其中一点</a:t>
            </a:r>
          </a:p>
        </p:txBody>
      </p:sp>
      <p:sp>
        <p:nvSpPr>
          <p:cNvPr id="63530" name="Text Box 42"/>
          <p:cNvSpPr txBox="1">
            <a:spLocks noChangeArrowheads="1"/>
          </p:cNvSpPr>
          <p:nvPr/>
        </p:nvSpPr>
        <p:spPr bwMode="auto">
          <a:xfrm>
            <a:off x="777875" y="5565775"/>
            <a:ext cx="2232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处的加速度</a:t>
            </a:r>
          </a:p>
        </p:txBody>
      </p:sp>
      <p:sp>
        <p:nvSpPr>
          <p:cNvPr id="63534" name="Text Box 46"/>
          <p:cNvSpPr txBox="1">
            <a:spLocks noChangeArrowheads="1"/>
          </p:cNvSpPr>
          <p:nvPr/>
        </p:nvSpPr>
        <p:spPr bwMode="auto">
          <a:xfrm>
            <a:off x="3659188" y="5543550"/>
            <a:ext cx="1584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代替，</a:t>
            </a:r>
          </a:p>
        </p:txBody>
      </p:sp>
      <p:sp>
        <p:nvSpPr>
          <p:cNvPr id="67597" name="Line 4"/>
          <p:cNvSpPr>
            <a:spLocks noChangeShapeType="1"/>
          </p:cNvSpPr>
          <p:nvPr/>
        </p:nvSpPr>
        <p:spPr bwMode="auto">
          <a:xfrm>
            <a:off x="1763713" y="2640013"/>
            <a:ext cx="540067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8" name="Line 5"/>
          <p:cNvSpPr>
            <a:spLocks noChangeShapeType="1"/>
          </p:cNvSpPr>
          <p:nvPr/>
        </p:nvSpPr>
        <p:spPr bwMode="auto">
          <a:xfrm flipV="1">
            <a:off x="2195513" y="768350"/>
            <a:ext cx="1587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7599" name="Object 6"/>
          <p:cNvGraphicFramePr>
            <a:graphicFrameLocks noChangeAspect="1"/>
          </p:cNvGraphicFramePr>
          <p:nvPr/>
        </p:nvGraphicFramePr>
        <p:xfrm>
          <a:off x="1816100" y="736600"/>
          <a:ext cx="3794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6" name="Equation" r:id="rId11" imgW="127000" imgH="139700" progId="Equation.DSMT4">
                  <p:embed/>
                </p:oleObj>
              </mc:Choice>
              <mc:Fallback>
                <p:oleObj name="Equation" r:id="rId11" imgW="127000" imgH="139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736600"/>
                        <a:ext cx="3794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0" name="Object 7"/>
          <p:cNvGraphicFramePr>
            <a:graphicFrameLocks noChangeAspect="1"/>
          </p:cNvGraphicFramePr>
          <p:nvPr/>
        </p:nvGraphicFramePr>
        <p:xfrm>
          <a:off x="6967538" y="2695575"/>
          <a:ext cx="3413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7" name="Equation" r:id="rId13" imgW="127000" imgH="139700" progId="Equation.DSMT4">
                  <p:embed/>
                </p:oleObj>
              </mc:Choice>
              <mc:Fallback>
                <p:oleObj name="Equation" r:id="rId13" imgW="127000" imgH="139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8" y="2695575"/>
                        <a:ext cx="34131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1" name="Object 8"/>
          <p:cNvGraphicFramePr>
            <a:graphicFrameLocks noChangeAspect="1"/>
          </p:cNvGraphicFramePr>
          <p:nvPr/>
        </p:nvGraphicFramePr>
        <p:xfrm>
          <a:off x="1893888" y="2649538"/>
          <a:ext cx="2889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8" name="Equation" r:id="rId15" imgW="152400" imgH="177800" progId="Equation.DSMT4">
                  <p:embed/>
                </p:oleObj>
              </mc:Choice>
              <mc:Fallback>
                <p:oleObj name="Equation" r:id="rId15" imgW="152400" imgH="17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649538"/>
                        <a:ext cx="2889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2" name="Object 10"/>
          <p:cNvGraphicFramePr>
            <a:graphicFrameLocks noChangeAspect="1"/>
          </p:cNvGraphicFramePr>
          <p:nvPr/>
        </p:nvGraphicFramePr>
        <p:xfrm>
          <a:off x="6454775" y="2641600"/>
          <a:ext cx="287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9" name="Equation" r:id="rId17" imgW="88900" imgH="177165" progId="Equation.DSMT4">
                  <p:embed/>
                </p:oleObj>
              </mc:Choice>
              <mc:Fallback>
                <p:oleObj name="Equation" r:id="rId17" imgW="88900" imgH="17716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2641600"/>
                        <a:ext cx="2873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3" name="Object 11"/>
          <p:cNvGraphicFramePr>
            <a:graphicFrameLocks noChangeAspect="1"/>
          </p:cNvGraphicFramePr>
          <p:nvPr/>
        </p:nvGraphicFramePr>
        <p:xfrm>
          <a:off x="2686050" y="1228725"/>
          <a:ext cx="43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0" name="Equation" r:id="rId19" imgW="228600" imgH="215900" progId="Equation.DSMT4">
                  <p:embed/>
                </p:oleObj>
              </mc:Choice>
              <mc:Fallback>
                <p:oleObj name="Equation" r:id="rId19" imgW="228600" imgH="215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1228725"/>
                        <a:ext cx="43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4" name="Object 12"/>
          <p:cNvGraphicFramePr>
            <a:graphicFrameLocks noChangeAspect="1"/>
          </p:cNvGraphicFramePr>
          <p:nvPr/>
        </p:nvGraphicFramePr>
        <p:xfrm>
          <a:off x="3284538" y="963613"/>
          <a:ext cx="4318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1" name="Equation" r:id="rId21" imgW="241300" imgH="215900" progId="Equation.DSMT4">
                  <p:embed/>
                </p:oleObj>
              </mc:Choice>
              <mc:Fallback>
                <p:oleObj name="Equation" r:id="rId21" imgW="241300" imgH="215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963613"/>
                        <a:ext cx="4318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5" name="Line 14"/>
          <p:cNvSpPr>
            <a:spLocks noChangeShapeType="1"/>
          </p:cNvSpPr>
          <p:nvPr/>
        </p:nvSpPr>
        <p:spPr bwMode="auto">
          <a:xfrm>
            <a:off x="3059113" y="1703388"/>
            <a:ext cx="1587" cy="936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06" name="Line 15"/>
          <p:cNvSpPr>
            <a:spLocks noChangeShapeType="1"/>
          </p:cNvSpPr>
          <p:nvPr/>
        </p:nvSpPr>
        <p:spPr bwMode="auto">
          <a:xfrm>
            <a:off x="3563938" y="1416050"/>
            <a:ext cx="1587" cy="12239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07" name="Line 17"/>
          <p:cNvSpPr>
            <a:spLocks noChangeShapeType="1"/>
          </p:cNvSpPr>
          <p:nvPr/>
        </p:nvSpPr>
        <p:spPr bwMode="auto">
          <a:xfrm>
            <a:off x="3059113" y="1704975"/>
            <a:ext cx="15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08" name="Line 19"/>
          <p:cNvSpPr>
            <a:spLocks noChangeShapeType="1"/>
          </p:cNvSpPr>
          <p:nvPr/>
        </p:nvSpPr>
        <p:spPr bwMode="auto">
          <a:xfrm>
            <a:off x="3563938" y="1416050"/>
            <a:ext cx="15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09" name="Line 18"/>
          <p:cNvSpPr>
            <a:spLocks noChangeShapeType="1"/>
          </p:cNvSpPr>
          <p:nvPr/>
        </p:nvSpPr>
        <p:spPr bwMode="auto">
          <a:xfrm flipH="1">
            <a:off x="2103438" y="1687513"/>
            <a:ext cx="935037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10" name="Line 21"/>
          <p:cNvSpPr>
            <a:spLocks noChangeShapeType="1"/>
          </p:cNvSpPr>
          <p:nvPr/>
        </p:nvSpPr>
        <p:spPr bwMode="auto">
          <a:xfrm>
            <a:off x="2014538" y="1677988"/>
            <a:ext cx="1009650" cy="1587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11" name="AutoShape 25"/>
          <p:cNvSpPr/>
          <p:nvPr/>
        </p:nvSpPr>
        <p:spPr bwMode="auto">
          <a:xfrm>
            <a:off x="1039813" y="1570038"/>
            <a:ext cx="627062" cy="360362"/>
          </a:xfrm>
          <a:prstGeom prst="borderCallout2">
            <a:avLst>
              <a:gd name="adj1" fmla="val 31718"/>
              <a:gd name="adj2" fmla="val 112153"/>
              <a:gd name="adj3" fmla="val 31718"/>
              <a:gd name="adj4" fmla="val 120000"/>
              <a:gd name="adj5" fmla="val 76653"/>
              <a:gd name="adj6" fmla="val 259745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altLang="zh-CN"/>
          </a:p>
        </p:txBody>
      </p:sp>
      <p:graphicFrame>
        <p:nvGraphicFramePr>
          <p:cNvPr id="67612" name="Object 26"/>
          <p:cNvGraphicFramePr>
            <a:graphicFrameLocks noChangeAspect="1"/>
          </p:cNvGraphicFramePr>
          <p:nvPr/>
        </p:nvGraphicFramePr>
        <p:xfrm>
          <a:off x="1203325" y="1498600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2" name="Equation" r:id="rId23" imgW="177800" imgH="215900" progId="Equation.DSMT4">
                  <p:embed/>
                </p:oleObj>
              </mc:Choice>
              <mc:Fallback>
                <p:oleObj name="Equation" r:id="rId23" imgW="177800" imgH="2159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498600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3" name="Line 20"/>
          <p:cNvSpPr>
            <a:spLocks noChangeShapeType="1"/>
          </p:cNvSpPr>
          <p:nvPr/>
        </p:nvSpPr>
        <p:spPr bwMode="auto">
          <a:xfrm flipV="1">
            <a:off x="3581400" y="1206500"/>
            <a:ext cx="1008063" cy="2174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14" name="Line 22"/>
          <p:cNvSpPr>
            <a:spLocks noChangeShapeType="1"/>
          </p:cNvSpPr>
          <p:nvPr/>
        </p:nvSpPr>
        <p:spPr bwMode="auto">
          <a:xfrm>
            <a:off x="3590925" y="1422400"/>
            <a:ext cx="936625" cy="1588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7615" name="Object 24"/>
          <p:cNvGraphicFramePr>
            <a:graphicFrameLocks noChangeAspect="1"/>
          </p:cNvGraphicFramePr>
          <p:nvPr/>
        </p:nvGraphicFramePr>
        <p:xfrm>
          <a:off x="4518025" y="795338"/>
          <a:ext cx="3857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3" name="Equation" r:id="rId25" imgW="165100" imgH="228600" progId="Equation.DSMT4">
                  <p:embed/>
                </p:oleObj>
              </mc:Choice>
              <mc:Fallback>
                <p:oleObj name="Equation" r:id="rId25" imgW="1651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795338"/>
                        <a:ext cx="38576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6" name="AutoShape 27"/>
          <p:cNvSpPr/>
          <p:nvPr/>
        </p:nvSpPr>
        <p:spPr bwMode="auto">
          <a:xfrm>
            <a:off x="5453063" y="990600"/>
            <a:ext cx="647700" cy="360363"/>
          </a:xfrm>
          <a:prstGeom prst="borderCallout2">
            <a:avLst>
              <a:gd name="adj1" fmla="val 31718"/>
              <a:gd name="adj2" fmla="val -11764"/>
              <a:gd name="adj3" fmla="val 31718"/>
              <a:gd name="adj4" fmla="val -21079"/>
              <a:gd name="adj5" fmla="val 102204"/>
              <a:gd name="adj6" fmla="val -188481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altLang="zh-CN"/>
          </a:p>
        </p:txBody>
      </p:sp>
      <p:graphicFrame>
        <p:nvGraphicFramePr>
          <p:cNvPr id="67617" name="Object 28"/>
          <p:cNvGraphicFramePr>
            <a:graphicFrameLocks noChangeAspect="1"/>
          </p:cNvGraphicFramePr>
          <p:nvPr/>
        </p:nvGraphicFramePr>
        <p:xfrm>
          <a:off x="5597525" y="919163"/>
          <a:ext cx="39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4" name="Equation" r:id="rId27" imgW="190500" imgH="215900" progId="Equation.DSMT4">
                  <p:embed/>
                </p:oleObj>
              </mc:Choice>
              <mc:Fallback>
                <p:oleObj name="Equation" r:id="rId27" imgW="190500" imgH="2159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919163"/>
                        <a:ext cx="39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8" name="Object 23"/>
          <p:cNvGraphicFramePr>
            <a:graphicFrameLocks noChangeAspect="1"/>
          </p:cNvGraphicFramePr>
          <p:nvPr/>
        </p:nvGraphicFramePr>
        <p:xfrm>
          <a:off x="1739900" y="2057400"/>
          <a:ext cx="3349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5" name="Equation" r:id="rId29" imgW="165100" imgH="228600" progId="Equation.DSMT4">
                  <p:embed/>
                </p:oleObj>
              </mc:Choice>
              <mc:Fallback>
                <p:oleObj name="Equation" r:id="rId29" imgW="1651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057400"/>
                        <a:ext cx="3349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9" name="Freeform 9"/>
          <p:cNvSpPr>
            <a:spLocks noChangeArrowheads="1"/>
          </p:cNvSpPr>
          <p:nvPr/>
        </p:nvSpPr>
        <p:spPr bwMode="auto">
          <a:xfrm>
            <a:off x="2195513" y="1344613"/>
            <a:ext cx="4319587" cy="1931987"/>
          </a:xfrm>
          <a:custGeom>
            <a:avLst/>
            <a:gdLst>
              <a:gd name="T0" fmla="*/ 0 w 2721"/>
              <a:gd name="T1" fmla="*/ 816 h 1217"/>
              <a:gd name="T2" fmla="*/ 998 w 2721"/>
              <a:gd name="T3" fmla="*/ 45 h 1217"/>
              <a:gd name="T4" fmla="*/ 2177 w 2721"/>
              <a:gd name="T5" fmla="*/ 1088 h 1217"/>
              <a:gd name="T6" fmla="*/ 2721 w 2721"/>
              <a:gd name="T7" fmla="*/ 816 h 1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21" h="1217">
                <a:moveTo>
                  <a:pt x="0" y="816"/>
                </a:moveTo>
                <a:cubicBezTo>
                  <a:pt x="317" y="408"/>
                  <a:pt x="635" y="0"/>
                  <a:pt x="998" y="45"/>
                </a:cubicBezTo>
                <a:cubicBezTo>
                  <a:pt x="1361" y="90"/>
                  <a:pt x="1890" y="959"/>
                  <a:pt x="2177" y="1088"/>
                </a:cubicBezTo>
                <a:cubicBezTo>
                  <a:pt x="2464" y="1217"/>
                  <a:pt x="2592" y="1016"/>
                  <a:pt x="2721" y="81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7620" name="Object 13"/>
          <p:cNvGraphicFramePr>
            <a:graphicFrameLocks noChangeAspect="1"/>
          </p:cNvGraphicFramePr>
          <p:nvPr/>
        </p:nvGraphicFramePr>
        <p:xfrm>
          <a:off x="2841625" y="2557463"/>
          <a:ext cx="4048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6" name="Equation" r:id="rId31" imgW="152400" imgH="215900" progId="Equation.DSMT4">
                  <p:embed/>
                </p:oleObj>
              </mc:Choice>
              <mc:Fallback>
                <p:oleObj name="Equation" r:id="rId31" imgW="1524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2557463"/>
                        <a:ext cx="4048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21" name="Object 16"/>
          <p:cNvGraphicFramePr>
            <a:graphicFrameLocks noChangeAspect="1"/>
          </p:cNvGraphicFramePr>
          <p:nvPr/>
        </p:nvGraphicFramePr>
        <p:xfrm>
          <a:off x="3433763" y="2568575"/>
          <a:ext cx="4318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7" name="Equation" r:id="rId33" imgW="165100" imgH="215900" progId="Equation.DSMT4">
                  <p:embed/>
                </p:oleObj>
              </mc:Choice>
              <mc:Fallback>
                <p:oleObj name="Equation" r:id="rId33" imgW="165100" imgH="215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2568575"/>
                        <a:ext cx="4318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3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3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20" grpId="0"/>
      <p:bldP spid="63524" grpId="0"/>
      <p:bldP spid="63525" grpId="0"/>
      <p:bldP spid="63526" grpId="0"/>
      <p:bldP spid="63530" grpId="0"/>
      <p:bldP spid="6353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5BA29950-7240-4D11-AD63-F5007DA52080}" type="slidenum">
              <a:rPr lang="en-US" altLang="zh-CN"/>
              <a:t>2</a:t>
            </a:fld>
            <a:endParaRPr lang="en-US" altLang="zh-CN"/>
          </a:p>
        </p:txBody>
      </p:sp>
      <p:sp>
        <p:nvSpPr>
          <p:cNvPr id="51202" name="文本框 1"/>
          <p:cNvSpPr txBox="1">
            <a:spLocks noChangeArrowheads="1"/>
          </p:cNvSpPr>
          <p:nvPr/>
        </p:nvSpPr>
        <p:spPr bwMode="auto">
          <a:xfrm>
            <a:off x="747713" y="765175"/>
            <a:ext cx="71548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000" b="0" dirty="0">
                <a:latin typeface="Times New Roman" panose="02020603050405020304" pitchFamily="18" charset="0"/>
              </a:rPr>
              <a:t>1. Richard Haberman, Applied Partial Differential Equations with Fourier Series and Boundary Value Problems</a:t>
            </a:r>
            <a:r>
              <a:rPr lang="en-US" altLang="zh-CN" sz="2000" b="0" dirty="0"/>
              <a:t>(</a:t>
            </a:r>
            <a:r>
              <a:rPr lang="zh-CN" altLang="en-US" sz="2000" b="0" dirty="0"/>
              <a:t>影印版</a:t>
            </a:r>
            <a:r>
              <a:rPr lang="en-US" altLang="zh-CN" sz="2000" b="0" dirty="0"/>
              <a:t>:</a:t>
            </a:r>
            <a:r>
              <a:rPr lang="zh-CN" altLang="en-US" sz="2000" b="0" dirty="0"/>
              <a:t>实用偏微分方程，机械工业出版社）。</a:t>
            </a:r>
          </a:p>
        </p:txBody>
      </p:sp>
      <p:pic>
        <p:nvPicPr>
          <p:cNvPr id="51203" name="图片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1781175"/>
            <a:ext cx="3609975" cy="476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2"/>
          <p:cNvSpPr txBox="1">
            <a:spLocks noChangeArrowheads="1"/>
          </p:cNvSpPr>
          <p:nvPr/>
        </p:nvSpPr>
        <p:spPr bwMode="auto">
          <a:xfrm>
            <a:off x="723900" y="241300"/>
            <a:ext cx="2952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0" dirty="0">
                <a:solidFill>
                  <a:srgbClr val="0000CC"/>
                </a:solidFill>
              </a:rPr>
              <a:t>参考文献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Slide Number Placeholder 8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B4EDB699-4905-46B2-BC96-AA0E0694DB6D}" type="slidenum">
              <a:rPr lang="en-US" altLang="zh-CN" sz="1400">
                <a:solidFill>
                  <a:schemeClr val="tx1"/>
                </a:solidFill>
              </a:rPr>
              <a:t>20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68638" name="Object 3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711450" y="3609975"/>
          <a:ext cx="35115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8" name="Equation" r:id="rId3" imgW="1828800" imgH="419100" progId="Equation.DSMT4">
                  <p:embed/>
                </p:oleObj>
              </mc:Choice>
              <mc:Fallback>
                <p:oleObj name="Equation" r:id="rId3" imgW="1828800" imgH="419100" progId="Equation.DSMT4">
                  <p:embed/>
                  <p:pic>
                    <p:nvPicPr>
                      <p:cNvPr id="0" name="Object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609975"/>
                        <a:ext cx="3511550" cy="804863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1" name="Object 3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25488" y="4933950"/>
          <a:ext cx="46243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9" name="Equation" r:id="rId5" imgW="2260600" imgH="419100" progId="Equation.DSMT4">
                  <p:embed/>
                </p:oleObj>
              </mc:Choice>
              <mc:Fallback>
                <p:oleObj name="Equation" r:id="rId5" imgW="2260600" imgH="419100" progId="Equation.DSMT4">
                  <p:embed/>
                  <p:pic>
                    <p:nvPicPr>
                      <p:cNvPr id="0" name="Object 3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4933950"/>
                        <a:ext cx="4624387" cy="85725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5" name="Object 3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511300" y="5867400"/>
          <a:ext cx="12604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0" name="Equation" r:id="rId7" imgW="469900" imgH="215900" progId="Equation.DSMT4">
                  <p:embed/>
                </p:oleObj>
              </mc:Choice>
              <mc:Fallback>
                <p:oleObj name="Equation" r:id="rId7" imgW="469900" imgH="215900" progId="Equation.DSMT4">
                  <p:embed/>
                  <p:pic>
                    <p:nvPicPr>
                      <p:cNvPr id="0" name="Object 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867400"/>
                        <a:ext cx="1260475" cy="579438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9" name="Object 4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705225" y="5945188"/>
          <a:ext cx="11509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1" name="Equation" r:id="rId9" imgW="558800" imgH="215900" progId="Equation.DSMT4">
                  <p:embed/>
                </p:oleObj>
              </mc:Choice>
              <mc:Fallback>
                <p:oleObj name="Equation" r:id="rId9" imgW="558800" imgH="215900" progId="Equation.DSMT4">
                  <p:embed/>
                  <p:pic>
                    <p:nvPicPr>
                      <p:cNvPr id="0" name="Object 4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5945188"/>
                        <a:ext cx="1150938" cy="4445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Text Box 4"/>
          <p:cNvSpPr txBox="1">
            <a:spLocks noChangeArrowheads="1"/>
          </p:cNvSpPr>
          <p:nvPr/>
        </p:nvSpPr>
        <p:spPr bwMode="auto">
          <a:xfrm>
            <a:off x="684213" y="3068638"/>
            <a:ext cx="75596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于是该小段弦的质量与加速度的乘积为</a:t>
            </a:r>
          </a:p>
        </p:txBody>
      </p:sp>
      <p:sp>
        <p:nvSpPr>
          <p:cNvPr id="68640" name="Text Box 32"/>
          <p:cNvSpPr txBox="1">
            <a:spLocks noChangeArrowheads="1"/>
          </p:cNvSpPr>
          <p:nvPr/>
        </p:nvSpPr>
        <p:spPr bwMode="auto">
          <a:xfrm>
            <a:off x="468313" y="4365625"/>
            <a:ext cx="86756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  <a:r>
              <a:rPr lang="zh-CN" altLang="en-US" sz="3200" b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弦不受外力作用</a:t>
            </a: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时，应用牛顿第二定律，得</a:t>
            </a:r>
          </a:p>
        </p:txBody>
      </p:sp>
      <p:sp>
        <p:nvSpPr>
          <p:cNvPr id="68644" name="Text Box 36"/>
          <p:cNvSpPr txBox="1">
            <a:spLocks noChangeArrowheads="1"/>
          </p:cNvSpPr>
          <p:nvPr/>
        </p:nvSpPr>
        <p:spPr bwMode="auto">
          <a:xfrm>
            <a:off x="611188" y="5876925"/>
            <a:ext cx="10080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消去</a:t>
            </a:r>
          </a:p>
        </p:txBody>
      </p:sp>
      <p:sp>
        <p:nvSpPr>
          <p:cNvPr id="68648" name="Text Box 40"/>
          <p:cNvSpPr txBox="1">
            <a:spLocks noChangeArrowheads="1"/>
          </p:cNvSpPr>
          <p:nvPr/>
        </p:nvSpPr>
        <p:spPr bwMode="auto">
          <a:xfrm>
            <a:off x="2697163" y="5876925"/>
            <a:ext cx="10080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并令</a:t>
            </a:r>
          </a:p>
        </p:txBody>
      </p:sp>
      <p:graphicFrame>
        <p:nvGraphicFramePr>
          <p:cNvPr id="2" name="Object 33"/>
          <p:cNvGraphicFramePr>
            <a:graphicFrameLocks noChangeAspect="1"/>
          </p:cNvGraphicFramePr>
          <p:nvPr/>
        </p:nvGraphicFramePr>
        <p:xfrm>
          <a:off x="6089650" y="5019675"/>
          <a:ext cx="20034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2" name="Equation" r:id="rId11" imgW="977900" imgH="419100" progId="Equation.DSMT4">
                  <p:embed/>
                </p:oleObj>
              </mc:Choice>
              <mc:Fallback>
                <p:oleObj name="Equation" r:id="rId11" imgW="977900" imgH="4191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5019675"/>
                        <a:ext cx="20034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5" name="AutoShape 39"/>
          <p:cNvSpPr>
            <a:spLocks noChangeArrowheads="1"/>
          </p:cNvSpPr>
          <p:nvPr/>
        </p:nvSpPr>
        <p:spPr bwMode="auto">
          <a:xfrm>
            <a:off x="5435600" y="5373688"/>
            <a:ext cx="504825" cy="142875"/>
          </a:xfrm>
          <a:prstGeom prst="rightArrow">
            <a:avLst>
              <a:gd name="adj1" fmla="val 50000"/>
              <a:gd name="adj2" fmla="val 88301"/>
            </a:avLst>
          </a:prstGeom>
          <a:solidFill>
            <a:schemeClr val="accent1"/>
          </a:solidFill>
          <a:ln w="9525">
            <a:solidFill>
              <a:srgbClr val="000080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8620" name="Line 4"/>
          <p:cNvSpPr>
            <a:spLocks noChangeShapeType="1"/>
          </p:cNvSpPr>
          <p:nvPr/>
        </p:nvSpPr>
        <p:spPr bwMode="auto">
          <a:xfrm>
            <a:off x="1763713" y="2640013"/>
            <a:ext cx="540067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21" name="Line 5"/>
          <p:cNvSpPr>
            <a:spLocks noChangeShapeType="1"/>
          </p:cNvSpPr>
          <p:nvPr/>
        </p:nvSpPr>
        <p:spPr bwMode="auto">
          <a:xfrm flipV="1">
            <a:off x="2195513" y="768350"/>
            <a:ext cx="1587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8622" name="Object 6"/>
          <p:cNvGraphicFramePr>
            <a:graphicFrameLocks noChangeAspect="1"/>
          </p:cNvGraphicFramePr>
          <p:nvPr/>
        </p:nvGraphicFramePr>
        <p:xfrm>
          <a:off x="1816100" y="736600"/>
          <a:ext cx="3794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3" name="Equation" r:id="rId13" imgW="127000" imgH="139700" progId="Equation.DSMT4">
                  <p:embed/>
                </p:oleObj>
              </mc:Choice>
              <mc:Fallback>
                <p:oleObj name="Equation" r:id="rId13" imgW="127000" imgH="139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736600"/>
                        <a:ext cx="3794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3" name="Object 7"/>
          <p:cNvGraphicFramePr>
            <a:graphicFrameLocks noChangeAspect="1"/>
          </p:cNvGraphicFramePr>
          <p:nvPr/>
        </p:nvGraphicFramePr>
        <p:xfrm>
          <a:off x="6967538" y="2695575"/>
          <a:ext cx="3413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4" name="Equation" r:id="rId15" imgW="127000" imgH="139700" progId="Equation.DSMT4">
                  <p:embed/>
                </p:oleObj>
              </mc:Choice>
              <mc:Fallback>
                <p:oleObj name="Equation" r:id="rId15" imgW="127000" imgH="139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8" y="2695575"/>
                        <a:ext cx="34131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4" name="Object 8"/>
          <p:cNvGraphicFramePr>
            <a:graphicFrameLocks noChangeAspect="1"/>
          </p:cNvGraphicFramePr>
          <p:nvPr/>
        </p:nvGraphicFramePr>
        <p:xfrm>
          <a:off x="1893888" y="2649538"/>
          <a:ext cx="2889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5" name="Equation" r:id="rId17" imgW="152400" imgH="177800" progId="Equation.DSMT4">
                  <p:embed/>
                </p:oleObj>
              </mc:Choice>
              <mc:Fallback>
                <p:oleObj name="Equation" r:id="rId17" imgW="152400" imgH="17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649538"/>
                        <a:ext cx="2889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5" name="Object 10"/>
          <p:cNvGraphicFramePr>
            <a:graphicFrameLocks noChangeAspect="1"/>
          </p:cNvGraphicFramePr>
          <p:nvPr/>
        </p:nvGraphicFramePr>
        <p:xfrm>
          <a:off x="6454775" y="2641600"/>
          <a:ext cx="287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6" name="Equation" r:id="rId19" imgW="88900" imgH="177165" progId="Equation.DSMT4">
                  <p:embed/>
                </p:oleObj>
              </mc:Choice>
              <mc:Fallback>
                <p:oleObj name="Equation" r:id="rId19" imgW="88900" imgH="17716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2641600"/>
                        <a:ext cx="2873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6" name="Object 11"/>
          <p:cNvGraphicFramePr>
            <a:graphicFrameLocks noChangeAspect="1"/>
          </p:cNvGraphicFramePr>
          <p:nvPr/>
        </p:nvGraphicFramePr>
        <p:xfrm>
          <a:off x="2686050" y="1228725"/>
          <a:ext cx="43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7" name="Equation" r:id="rId21" imgW="228600" imgH="215900" progId="Equation.DSMT4">
                  <p:embed/>
                </p:oleObj>
              </mc:Choice>
              <mc:Fallback>
                <p:oleObj name="Equation" r:id="rId21" imgW="228600" imgH="215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1228725"/>
                        <a:ext cx="43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7" name="Object 12"/>
          <p:cNvGraphicFramePr>
            <a:graphicFrameLocks noChangeAspect="1"/>
          </p:cNvGraphicFramePr>
          <p:nvPr/>
        </p:nvGraphicFramePr>
        <p:xfrm>
          <a:off x="3284538" y="963613"/>
          <a:ext cx="4318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8" name="Equation" r:id="rId23" imgW="241300" imgH="215900" progId="Equation.DSMT4">
                  <p:embed/>
                </p:oleObj>
              </mc:Choice>
              <mc:Fallback>
                <p:oleObj name="Equation" r:id="rId23" imgW="241300" imgH="215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963613"/>
                        <a:ext cx="4318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8" name="Line 14"/>
          <p:cNvSpPr>
            <a:spLocks noChangeShapeType="1"/>
          </p:cNvSpPr>
          <p:nvPr/>
        </p:nvSpPr>
        <p:spPr bwMode="auto">
          <a:xfrm>
            <a:off x="3059113" y="1703388"/>
            <a:ext cx="1587" cy="936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29" name="Line 15"/>
          <p:cNvSpPr>
            <a:spLocks noChangeShapeType="1"/>
          </p:cNvSpPr>
          <p:nvPr/>
        </p:nvSpPr>
        <p:spPr bwMode="auto">
          <a:xfrm>
            <a:off x="3563938" y="1416050"/>
            <a:ext cx="1587" cy="12239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30" name="Line 17"/>
          <p:cNvSpPr>
            <a:spLocks noChangeShapeType="1"/>
          </p:cNvSpPr>
          <p:nvPr/>
        </p:nvSpPr>
        <p:spPr bwMode="auto">
          <a:xfrm>
            <a:off x="3059113" y="1704975"/>
            <a:ext cx="15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31" name="Line 19"/>
          <p:cNvSpPr>
            <a:spLocks noChangeShapeType="1"/>
          </p:cNvSpPr>
          <p:nvPr/>
        </p:nvSpPr>
        <p:spPr bwMode="auto">
          <a:xfrm>
            <a:off x="3563938" y="1416050"/>
            <a:ext cx="15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32" name="Line 18"/>
          <p:cNvSpPr>
            <a:spLocks noChangeShapeType="1"/>
          </p:cNvSpPr>
          <p:nvPr/>
        </p:nvSpPr>
        <p:spPr bwMode="auto">
          <a:xfrm flipH="1">
            <a:off x="2103438" y="1687513"/>
            <a:ext cx="935037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33" name="Line 21"/>
          <p:cNvSpPr>
            <a:spLocks noChangeShapeType="1"/>
          </p:cNvSpPr>
          <p:nvPr/>
        </p:nvSpPr>
        <p:spPr bwMode="auto">
          <a:xfrm>
            <a:off x="2014538" y="1677988"/>
            <a:ext cx="1009650" cy="1587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34" name="AutoShape 25"/>
          <p:cNvSpPr/>
          <p:nvPr/>
        </p:nvSpPr>
        <p:spPr bwMode="auto">
          <a:xfrm>
            <a:off x="1039813" y="1570038"/>
            <a:ext cx="627062" cy="360362"/>
          </a:xfrm>
          <a:prstGeom prst="borderCallout2">
            <a:avLst>
              <a:gd name="adj1" fmla="val 31718"/>
              <a:gd name="adj2" fmla="val 112153"/>
              <a:gd name="adj3" fmla="val 31718"/>
              <a:gd name="adj4" fmla="val 120000"/>
              <a:gd name="adj5" fmla="val 76653"/>
              <a:gd name="adj6" fmla="val 259745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altLang="zh-CN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8635" name="Object 26"/>
          <p:cNvGraphicFramePr>
            <a:graphicFrameLocks noChangeAspect="1"/>
          </p:cNvGraphicFramePr>
          <p:nvPr/>
        </p:nvGraphicFramePr>
        <p:xfrm>
          <a:off x="1203325" y="1498600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9" name="Equation" r:id="rId25" imgW="177800" imgH="215900" progId="Equation.DSMT4">
                  <p:embed/>
                </p:oleObj>
              </mc:Choice>
              <mc:Fallback>
                <p:oleObj name="Equation" r:id="rId25" imgW="177800" imgH="2159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498600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6" name="Line 20"/>
          <p:cNvSpPr>
            <a:spLocks noChangeShapeType="1"/>
          </p:cNvSpPr>
          <p:nvPr/>
        </p:nvSpPr>
        <p:spPr bwMode="auto">
          <a:xfrm flipV="1">
            <a:off x="3581400" y="1206500"/>
            <a:ext cx="1008063" cy="2174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37" name="Line 22"/>
          <p:cNvSpPr>
            <a:spLocks noChangeShapeType="1"/>
          </p:cNvSpPr>
          <p:nvPr/>
        </p:nvSpPr>
        <p:spPr bwMode="auto">
          <a:xfrm>
            <a:off x="3590925" y="1422400"/>
            <a:ext cx="936625" cy="1588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" name="Object 24"/>
          <p:cNvGraphicFramePr>
            <a:graphicFrameLocks noChangeAspect="1"/>
          </p:cNvGraphicFramePr>
          <p:nvPr/>
        </p:nvGraphicFramePr>
        <p:xfrm>
          <a:off x="4518025" y="795338"/>
          <a:ext cx="3857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0" name="Equation" r:id="rId27" imgW="165100" imgH="228600" progId="Equation.DSMT4">
                  <p:embed/>
                </p:oleObj>
              </mc:Choice>
              <mc:Fallback>
                <p:oleObj name="Equation" r:id="rId27" imgW="1651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795338"/>
                        <a:ext cx="38576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9" name="AutoShape 27"/>
          <p:cNvSpPr/>
          <p:nvPr/>
        </p:nvSpPr>
        <p:spPr bwMode="auto">
          <a:xfrm>
            <a:off x="5453063" y="990600"/>
            <a:ext cx="647700" cy="360363"/>
          </a:xfrm>
          <a:prstGeom prst="borderCallout2">
            <a:avLst>
              <a:gd name="adj1" fmla="val 31718"/>
              <a:gd name="adj2" fmla="val -11764"/>
              <a:gd name="adj3" fmla="val 31718"/>
              <a:gd name="adj4" fmla="val -21079"/>
              <a:gd name="adj5" fmla="val 102204"/>
              <a:gd name="adj6" fmla="val -188481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altLang="zh-CN"/>
          </a:p>
        </p:txBody>
      </p:sp>
      <p:graphicFrame>
        <p:nvGraphicFramePr>
          <p:cNvPr id="4" name="Object 28"/>
          <p:cNvGraphicFramePr>
            <a:graphicFrameLocks noChangeAspect="1"/>
          </p:cNvGraphicFramePr>
          <p:nvPr/>
        </p:nvGraphicFramePr>
        <p:xfrm>
          <a:off x="5597525" y="919163"/>
          <a:ext cx="39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1" name="Equation" r:id="rId29" imgW="190500" imgH="215900" progId="Equation.DSMT4">
                  <p:embed/>
                </p:oleObj>
              </mc:Choice>
              <mc:Fallback>
                <p:oleObj name="Equation" r:id="rId29" imgW="190500" imgH="2159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919163"/>
                        <a:ext cx="39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3"/>
          <p:cNvGraphicFramePr>
            <a:graphicFrameLocks noChangeAspect="1"/>
          </p:cNvGraphicFramePr>
          <p:nvPr/>
        </p:nvGraphicFramePr>
        <p:xfrm>
          <a:off x="1739900" y="2057400"/>
          <a:ext cx="3349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2" name="Equation" r:id="rId31" imgW="165100" imgH="228600" progId="Equation.DSMT4">
                  <p:embed/>
                </p:oleObj>
              </mc:Choice>
              <mc:Fallback>
                <p:oleObj name="Equation" r:id="rId31" imgW="1651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057400"/>
                        <a:ext cx="3349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42" name="Freeform 9"/>
          <p:cNvSpPr>
            <a:spLocks noChangeArrowheads="1"/>
          </p:cNvSpPr>
          <p:nvPr/>
        </p:nvSpPr>
        <p:spPr bwMode="auto">
          <a:xfrm>
            <a:off x="2195513" y="1344613"/>
            <a:ext cx="4319587" cy="1931987"/>
          </a:xfrm>
          <a:custGeom>
            <a:avLst/>
            <a:gdLst>
              <a:gd name="T0" fmla="*/ 0 w 2721"/>
              <a:gd name="T1" fmla="*/ 816 h 1217"/>
              <a:gd name="T2" fmla="*/ 998 w 2721"/>
              <a:gd name="T3" fmla="*/ 45 h 1217"/>
              <a:gd name="T4" fmla="*/ 2177 w 2721"/>
              <a:gd name="T5" fmla="*/ 1088 h 1217"/>
              <a:gd name="T6" fmla="*/ 2721 w 2721"/>
              <a:gd name="T7" fmla="*/ 816 h 1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21" h="1217">
                <a:moveTo>
                  <a:pt x="0" y="816"/>
                </a:moveTo>
                <a:cubicBezTo>
                  <a:pt x="317" y="408"/>
                  <a:pt x="635" y="0"/>
                  <a:pt x="998" y="45"/>
                </a:cubicBezTo>
                <a:cubicBezTo>
                  <a:pt x="1361" y="90"/>
                  <a:pt x="1890" y="959"/>
                  <a:pt x="2177" y="1088"/>
                </a:cubicBezTo>
                <a:cubicBezTo>
                  <a:pt x="2464" y="1217"/>
                  <a:pt x="2592" y="1016"/>
                  <a:pt x="2721" y="81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8643" name="Object 13"/>
          <p:cNvGraphicFramePr>
            <a:graphicFrameLocks noChangeAspect="1"/>
          </p:cNvGraphicFramePr>
          <p:nvPr/>
        </p:nvGraphicFramePr>
        <p:xfrm>
          <a:off x="2841625" y="2557463"/>
          <a:ext cx="4048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3" name="Equation" r:id="rId33" imgW="152400" imgH="215900" progId="Equation.DSMT4">
                  <p:embed/>
                </p:oleObj>
              </mc:Choice>
              <mc:Fallback>
                <p:oleObj name="Equation" r:id="rId33" imgW="1524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2557463"/>
                        <a:ext cx="4048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3433763" y="2568575"/>
          <a:ext cx="4318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4" name="Equation" r:id="rId35" imgW="165100" imgH="215900" progId="Equation.DSMT4">
                  <p:embed/>
                </p:oleObj>
              </mc:Choice>
              <mc:Fallback>
                <p:oleObj name="Equation" r:id="rId35" imgW="165100" imgH="215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2568575"/>
                        <a:ext cx="4318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40" grpId="0"/>
      <p:bldP spid="68644" grpId="0"/>
      <p:bldP spid="6864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Slide Number Placeholder 4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90245C65-DF6A-45B0-BA21-130C1309A43C}" type="slidenum">
              <a:rPr lang="en-US" altLang="zh-CN" sz="1400">
                <a:solidFill>
                  <a:schemeClr val="tx1"/>
                </a:solidFill>
              </a:rPr>
              <a:t>21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69634" name="Object 30"/>
          <p:cNvGraphicFramePr>
            <a:graphicFrameLocks noGrp="1" noChangeAspect="1"/>
          </p:cNvGraphicFramePr>
          <p:nvPr>
            <p:ph idx="4294967295"/>
          </p:nvPr>
        </p:nvGraphicFramePr>
        <p:xfrm>
          <a:off x="2027238" y="3835400"/>
          <a:ext cx="429418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3" name="Equation" r:id="rId3" imgW="1917065" imgH="444500" progId="Equation.DSMT4">
                  <p:embed/>
                </p:oleObj>
              </mc:Choice>
              <mc:Fallback>
                <p:oleObj name="Equation" r:id="rId3" imgW="1917065" imgH="444500" progId="Equation.DSMT4">
                  <p:embed/>
                  <p:pic>
                    <p:nvPicPr>
                      <p:cNvPr id="0" name="Object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3835400"/>
                        <a:ext cx="4294187" cy="995363"/>
                      </a:xfrm>
                      <a:prstGeom prst="rect">
                        <a:avLst/>
                      </a:prstGeom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5" name="Text Box 29"/>
          <p:cNvSpPr txBox="1">
            <a:spLocks noChangeArrowheads="1"/>
          </p:cNvSpPr>
          <p:nvPr/>
        </p:nvSpPr>
        <p:spPr bwMode="auto">
          <a:xfrm>
            <a:off x="539750" y="2997200"/>
            <a:ext cx="20875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上式化为</a:t>
            </a:r>
          </a:p>
        </p:txBody>
      </p:sp>
      <p:sp>
        <p:nvSpPr>
          <p:cNvPr id="71712" name="Text Box 32"/>
          <p:cNvSpPr txBox="1">
            <a:spLocks noChangeArrowheads="1"/>
          </p:cNvSpPr>
          <p:nvPr/>
        </p:nvSpPr>
        <p:spPr bwMode="auto">
          <a:xfrm>
            <a:off x="684213" y="4941888"/>
            <a:ext cx="70564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这个方程称为弦的</a:t>
            </a:r>
            <a:r>
              <a:rPr lang="zh-CN" altLang="en-US" sz="3200" b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自由横振动方程。</a:t>
            </a:r>
          </a:p>
        </p:txBody>
      </p:sp>
      <p:sp>
        <p:nvSpPr>
          <p:cNvPr id="69637" name="Line 4"/>
          <p:cNvSpPr>
            <a:spLocks noChangeShapeType="1"/>
          </p:cNvSpPr>
          <p:nvPr/>
        </p:nvSpPr>
        <p:spPr bwMode="auto">
          <a:xfrm>
            <a:off x="1763713" y="2640013"/>
            <a:ext cx="540067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38" name="Line 5"/>
          <p:cNvSpPr>
            <a:spLocks noChangeShapeType="1"/>
          </p:cNvSpPr>
          <p:nvPr/>
        </p:nvSpPr>
        <p:spPr bwMode="auto">
          <a:xfrm flipV="1">
            <a:off x="2195513" y="768350"/>
            <a:ext cx="1587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9639" name="Object 6"/>
          <p:cNvGraphicFramePr>
            <a:graphicFrameLocks noChangeAspect="1"/>
          </p:cNvGraphicFramePr>
          <p:nvPr/>
        </p:nvGraphicFramePr>
        <p:xfrm>
          <a:off x="1816100" y="736600"/>
          <a:ext cx="3794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4" name="Equation" r:id="rId5" imgW="127000" imgH="139700" progId="Equation.DSMT4">
                  <p:embed/>
                </p:oleObj>
              </mc:Choice>
              <mc:Fallback>
                <p:oleObj name="Equation" r:id="rId5" imgW="127000" imgH="139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736600"/>
                        <a:ext cx="3794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7"/>
          <p:cNvGraphicFramePr>
            <a:graphicFrameLocks noChangeAspect="1"/>
          </p:cNvGraphicFramePr>
          <p:nvPr/>
        </p:nvGraphicFramePr>
        <p:xfrm>
          <a:off x="6967538" y="2695575"/>
          <a:ext cx="3413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5" name="Equation" r:id="rId7" imgW="127000" imgH="139700" progId="Equation.DSMT4">
                  <p:embed/>
                </p:oleObj>
              </mc:Choice>
              <mc:Fallback>
                <p:oleObj name="Equation" r:id="rId7" imgW="127000" imgH="139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8" y="2695575"/>
                        <a:ext cx="34131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8"/>
          <p:cNvGraphicFramePr>
            <a:graphicFrameLocks noChangeAspect="1"/>
          </p:cNvGraphicFramePr>
          <p:nvPr/>
        </p:nvGraphicFramePr>
        <p:xfrm>
          <a:off x="1893888" y="2649538"/>
          <a:ext cx="2889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6" name="Equation" r:id="rId9" imgW="152400" imgH="177800" progId="Equation.DSMT4">
                  <p:embed/>
                </p:oleObj>
              </mc:Choice>
              <mc:Fallback>
                <p:oleObj name="Equation" r:id="rId9" imgW="152400" imgH="17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649538"/>
                        <a:ext cx="2889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6454775" y="2641600"/>
          <a:ext cx="287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7" name="Equation" r:id="rId11" imgW="88900" imgH="177165" progId="Equation.DSMT4">
                  <p:embed/>
                </p:oleObj>
              </mc:Choice>
              <mc:Fallback>
                <p:oleObj name="Equation" r:id="rId11" imgW="88900" imgH="17716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2641600"/>
                        <a:ext cx="2873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2686050" y="1228725"/>
          <a:ext cx="43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8" name="Equation" r:id="rId13" imgW="228600" imgH="215900" progId="Equation.DSMT4">
                  <p:embed/>
                </p:oleObj>
              </mc:Choice>
              <mc:Fallback>
                <p:oleObj name="Equation" r:id="rId13" imgW="228600" imgH="215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1228725"/>
                        <a:ext cx="43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3284538" y="963613"/>
          <a:ext cx="4318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9" name="Equation" r:id="rId15" imgW="241300" imgH="215900" progId="Equation.DSMT4">
                  <p:embed/>
                </p:oleObj>
              </mc:Choice>
              <mc:Fallback>
                <p:oleObj name="Equation" r:id="rId15" imgW="241300" imgH="215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963613"/>
                        <a:ext cx="4318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5" name="Line 14"/>
          <p:cNvSpPr>
            <a:spLocks noChangeShapeType="1"/>
          </p:cNvSpPr>
          <p:nvPr/>
        </p:nvSpPr>
        <p:spPr bwMode="auto">
          <a:xfrm>
            <a:off x="3059113" y="1703388"/>
            <a:ext cx="1587" cy="936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46" name="Line 15"/>
          <p:cNvSpPr>
            <a:spLocks noChangeShapeType="1"/>
          </p:cNvSpPr>
          <p:nvPr/>
        </p:nvSpPr>
        <p:spPr bwMode="auto">
          <a:xfrm>
            <a:off x="3563938" y="1416050"/>
            <a:ext cx="1587" cy="12239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47" name="Line 17"/>
          <p:cNvSpPr>
            <a:spLocks noChangeShapeType="1"/>
          </p:cNvSpPr>
          <p:nvPr/>
        </p:nvSpPr>
        <p:spPr bwMode="auto">
          <a:xfrm>
            <a:off x="3059113" y="1704975"/>
            <a:ext cx="15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48" name="Line 19"/>
          <p:cNvSpPr>
            <a:spLocks noChangeShapeType="1"/>
          </p:cNvSpPr>
          <p:nvPr/>
        </p:nvSpPr>
        <p:spPr bwMode="auto">
          <a:xfrm>
            <a:off x="3563938" y="1416050"/>
            <a:ext cx="15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49" name="Line 18"/>
          <p:cNvSpPr>
            <a:spLocks noChangeShapeType="1"/>
          </p:cNvSpPr>
          <p:nvPr/>
        </p:nvSpPr>
        <p:spPr bwMode="auto">
          <a:xfrm flipH="1">
            <a:off x="2103438" y="1687513"/>
            <a:ext cx="935037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50" name="Line 21"/>
          <p:cNvSpPr>
            <a:spLocks noChangeShapeType="1"/>
          </p:cNvSpPr>
          <p:nvPr/>
        </p:nvSpPr>
        <p:spPr bwMode="auto">
          <a:xfrm>
            <a:off x="2014538" y="1677988"/>
            <a:ext cx="1009650" cy="1587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51" name="AutoShape 25"/>
          <p:cNvSpPr/>
          <p:nvPr/>
        </p:nvSpPr>
        <p:spPr bwMode="auto">
          <a:xfrm>
            <a:off x="1039813" y="1570038"/>
            <a:ext cx="627062" cy="360362"/>
          </a:xfrm>
          <a:prstGeom prst="borderCallout2">
            <a:avLst>
              <a:gd name="adj1" fmla="val 31718"/>
              <a:gd name="adj2" fmla="val 112153"/>
              <a:gd name="adj3" fmla="val 31718"/>
              <a:gd name="adj4" fmla="val 120000"/>
              <a:gd name="adj5" fmla="val 76653"/>
              <a:gd name="adj6" fmla="val 259745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altLang="zh-CN"/>
          </a:p>
        </p:txBody>
      </p:sp>
      <p:graphicFrame>
        <p:nvGraphicFramePr>
          <p:cNvPr id="69652" name="Object 26"/>
          <p:cNvGraphicFramePr>
            <a:graphicFrameLocks noChangeAspect="1"/>
          </p:cNvGraphicFramePr>
          <p:nvPr/>
        </p:nvGraphicFramePr>
        <p:xfrm>
          <a:off x="1203325" y="1498600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0" name="Equation" r:id="rId17" imgW="177800" imgH="215900" progId="Equation.DSMT4">
                  <p:embed/>
                </p:oleObj>
              </mc:Choice>
              <mc:Fallback>
                <p:oleObj name="Equation" r:id="rId17" imgW="177800" imgH="2159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498600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3" name="Line 20"/>
          <p:cNvSpPr>
            <a:spLocks noChangeShapeType="1"/>
          </p:cNvSpPr>
          <p:nvPr/>
        </p:nvSpPr>
        <p:spPr bwMode="auto">
          <a:xfrm flipV="1">
            <a:off x="3581400" y="1206500"/>
            <a:ext cx="1008063" cy="2174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54" name="Line 22"/>
          <p:cNvSpPr>
            <a:spLocks noChangeShapeType="1"/>
          </p:cNvSpPr>
          <p:nvPr/>
        </p:nvSpPr>
        <p:spPr bwMode="auto">
          <a:xfrm>
            <a:off x="3590925" y="1422400"/>
            <a:ext cx="936625" cy="1588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9655" name="Object 24"/>
          <p:cNvGraphicFramePr>
            <a:graphicFrameLocks noChangeAspect="1"/>
          </p:cNvGraphicFramePr>
          <p:nvPr/>
        </p:nvGraphicFramePr>
        <p:xfrm>
          <a:off x="4518025" y="795338"/>
          <a:ext cx="3857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1" name="Equation" r:id="rId19" imgW="165100" imgH="228600" progId="Equation.DSMT4">
                  <p:embed/>
                </p:oleObj>
              </mc:Choice>
              <mc:Fallback>
                <p:oleObj name="Equation" r:id="rId19" imgW="1651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795338"/>
                        <a:ext cx="38576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6" name="AutoShape 27"/>
          <p:cNvSpPr/>
          <p:nvPr/>
        </p:nvSpPr>
        <p:spPr bwMode="auto">
          <a:xfrm>
            <a:off x="5453063" y="990600"/>
            <a:ext cx="647700" cy="360363"/>
          </a:xfrm>
          <a:prstGeom prst="borderCallout2">
            <a:avLst>
              <a:gd name="adj1" fmla="val 31718"/>
              <a:gd name="adj2" fmla="val -11764"/>
              <a:gd name="adj3" fmla="val 31718"/>
              <a:gd name="adj4" fmla="val -21079"/>
              <a:gd name="adj5" fmla="val 102204"/>
              <a:gd name="adj6" fmla="val -188481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altLang="zh-CN"/>
          </a:p>
        </p:txBody>
      </p:sp>
      <p:graphicFrame>
        <p:nvGraphicFramePr>
          <p:cNvPr id="69657" name="Object 28"/>
          <p:cNvGraphicFramePr>
            <a:graphicFrameLocks noChangeAspect="1"/>
          </p:cNvGraphicFramePr>
          <p:nvPr/>
        </p:nvGraphicFramePr>
        <p:xfrm>
          <a:off x="5597525" y="919163"/>
          <a:ext cx="39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2" name="Equation" r:id="rId21" imgW="190500" imgH="215900" progId="Equation.DSMT4">
                  <p:embed/>
                </p:oleObj>
              </mc:Choice>
              <mc:Fallback>
                <p:oleObj name="Equation" r:id="rId21" imgW="190500" imgH="2159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919163"/>
                        <a:ext cx="39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8" name="Object 23"/>
          <p:cNvGraphicFramePr>
            <a:graphicFrameLocks noChangeAspect="1"/>
          </p:cNvGraphicFramePr>
          <p:nvPr/>
        </p:nvGraphicFramePr>
        <p:xfrm>
          <a:off x="1739900" y="2057400"/>
          <a:ext cx="3349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3" name="Equation" r:id="rId23" imgW="165100" imgH="228600" progId="Equation.DSMT4">
                  <p:embed/>
                </p:oleObj>
              </mc:Choice>
              <mc:Fallback>
                <p:oleObj name="Equation" r:id="rId23" imgW="1651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057400"/>
                        <a:ext cx="3349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9" name="Freeform 9"/>
          <p:cNvSpPr>
            <a:spLocks noChangeArrowheads="1"/>
          </p:cNvSpPr>
          <p:nvPr/>
        </p:nvSpPr>
        <p:spPr bwMode="auto">
          <a:xfrm>
            <a:off x="2195513" y="1344613"/>
            <a:ext cx="4319587" cy="1931987"/>
          </a:xfrm>
          <a:custGeom>
            <a:avLst/>
            <a:gdLst>
              <a:gd name="T0" fmla="*/ 0 w 2721"/>
              <a:gd name="T1" fmla="*/ 816 h 1217"/>
              <a:gd name="T2" fmla="*/ 998 w 2721"/>
              <a:gd name="T3" fmla="*/ 45 h 1217"/>
              <a:gd name="T4" fmla="*/ 2177 w 2721"/>
              <a:gd name="T5" fmla="*/ 1088 h 1217"/>
              <a:gd name="T6" fmla="*/ 2721 w 2721"/>
              <a:gd name="T7" fmla="*/ 816 h 1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21" h="1217">
                <a:moveTo>
                  <a:pt x="0" y="816"/>
                </a:moveTo>
                <a:cubicBezTo>
                  <a:pt x="317" y="408"/>
                  <a:pt x="635" y="0"/>
                  <a:pt x="998" y="45"/>
                </a:cubicBezTo>
                <a:cubicBezTo>
                  <a:pt x="1361" y="90"/>
                  <a:pt x="1890" y="959"/>
                  <a:pt x="2177" y="1088"/>
                </a:cubicBezTo>
                <a:cubicBezTo>
                  <a:pt x="2464" y="1217"/>
                  <a:pt x="2592" y="1016"/>
                  <a:pt x="2721" y="81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9660" name="Object 13"/>
          <p:cNvGraphicFramePr>
            <a:graphicFrameLocks noChangeAspect="1"/>
          </p:cNvGraphicFramePr>
          <p:nvPr/>
        </p:nvGraphicFramePr>
        <p:xfrm>
          <a:off x="2841625" y="2557463"/>
          <a:ext cx="4048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4" name="Equation" r:id="rId25" imgW="152400" imgH="215900" progId="Equation.DSMT4">
                  <p:embed/>
                </p:oleObj>
              </mc:Choice>
              <mc:Fallback>
                <p:oleObj name="Equation" r:id="rId25" imgW="1524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2557463"/>
                        <a:ext cx="4048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61" name="Object 16"/>
          <p:cNvGraphicFramePr>
            <a:graphicFrameLocks noChangeAspect="1"/>
          </p:cNvGraphicFramePr>
          <p:nvPr/>
        </p:nvGraphicFramePr>
        <p:xfrm>
          <a:off x="3433763" y="2568575"/>
          <a:ext cx="4318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5" name="Equation" r:id="rId27" imgW="165100" imgH="215900" progId="Equation.DSMT4">
                  <p:embed/>
                </p:oleObj>
              </mc:Choice>
              <mc:Fallback>
                <p:oleObj name="Equation" r:id="rId27" imgW="165100" imgH="215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2568575"/>
                        <a:ext cx="4318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Slide Number Placeholder 8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8492D96E-F334-461B-9CA5-5A59A51A940B}" type="slidenum">
              <a:rPr lang="en-US" altLang="zh-CN" sz="1400">
                <a:solidFill>
                  <a:schemeClr val="tx1"/>
                </a:solidFill>
              </a:rPr>
              <a:t>22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70658" name="Object 3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540625" y="3089275"/>
          <a:ext cx="4254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4" name="Equation" r:id="rId3" imgW="127000" imgH="139700" progId="Equation.DSMT4">
                  <p:embed/>
                </p:oleObj>
              </mc:Choice>
              <mc:Fallback>
                <p:oleObj name="Equation" r:id="rId3" imgW="127000" imgH="139700" progId="Equation.DSMT4">
                  <p:embed/>
                  <p:pic>
                    <p:nvPicPr>
                      <p:cNvPr id="0" name="Object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25" y="3089275"/>
                        <a:ext cx="425450" cy="46672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135313" y="3694113"/>
          <a:ext cx="11414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5" name="Equation" r:id="rId5" imgW="482600" imgH="203200" progId="Equation.DSMT4">
                  <p:embed/>
                </p:oleObj>
              </mc:Choice>
              <mc:Fallback>
                <p:oleObj name="Equation" r:id="rId5" imgW="482600" imgH="203200" progId="Equation.DSMT4">
                  <p:embed/>
                  <p:pic>
                    <p:nvPicPr>
                      <p:cNvPr id="0" name="Object 3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3694113"/>
                        <a:ext cx="1141412" cy="481012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4" name="Object 3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059488" y="3652838"/>
          <a:ext cx="10080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6" name="Equation" r:id="rId7" imgW="469900" imgH="215900" progId="Equation.DSMT4">
                  <p:embed/>
                </p:oleObj>
              </mc:Choice>
              <mc:Fallback>
                <p:oleObj name="Equation" r:id="rId7" imgW="469900" imgH="215900" progId="Equation.DSMT4">
                  <p:embed/>
                  <p:pic>
                    <p:nvPicPr>
                      <p:cNvPr id="0" name="Object 3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3652838"/>
                        <a:ext cx="1008062" cy="46355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0" name="Object 4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965325" y="5838825"/>
          <a:ext cx="39560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7" name="Equation" r:id="rId9" imgW="1752600" imgH="215900" progId="Equation.DSMT4">
                  <p:embed/>
                </p:oleObj>
              </mc:Choice>
              <mc:Fallback>
                <p:oleObj name="Equation" r:id="rId9" imgW="1752600" imgH="215900" progId="Equation.DSMT4">
                  <p:embed/>
                  <p:pic>
                    <p:nvPicPr>
                      <p:cNvPr id="0" name="Object 4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5838825"/>
                        <a:ext cx="3956050" cy="487363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Text Box 29"/>
          <p:cNvSpPr txBox="1">
            <a:spLocks noChangeArrowheads="1"/>
          </p:cNvSpPr>
          <p:nvPr/>
        </p:nvSpPr>
        <p:spPr bwMode="auto">
          <a:xfrm>
            <a:off x="539750" y="2997200"/>
            <a:ext cx="7200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若还有外力作用到弦上</a:t>
            </a: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，其方向垂直于</a:t>
            </a:r>
          </a:p>
        </p:txBody>
      </p:sp>
      <p:sp>
        <p:nvSpPr>
          <p:cNvPr id="70663" name="Text Box 32"/>
          <p:cNvSpPr txBox="1">
            <a:spLocks noChangeArrowheads="1"/>
          </p:cNvSpPr>
          <p:nvPr/>
        </p:nvSpPr>
        <p:spPr bwMode="auto">
          <a:xfrm>
            <a:off x="7885113" y="2997200"/>
            <a:ext cx="10080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轴，</a:t>
            </a:r>
          </a:p>
        </p:txBody>
      </p:sp>
      <p:sp>
        <p:nvSpPr>
          <p:cNvPr id="70664" name="Text Box 33"/>
          <p:cNvSpPr txBox="1">
            <a:spLocks noChangeArrowheads="1"/>
          </p:cNvSpPr>
          <p:nvPr/>
        </p:nvSpPr>
        <p:spPr bwMode="auto">
          <a:xfrm>
            <a:off x="538163" y="3597275"/>
            <a:ext cx="2879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设其力密度为</a:t>
            </a:r>
          </a:p>
        </p:txBody>
      </p:sp>
      <p:sp>
        <p:nvSpPr>
          <p:cNvPr id="75813" name="Text Box 37"/>
          <p:cNvSpPr txBox="1">
            <a:spLocks noChangeArrowheads="1"/>
          </p:cNvSpPr>
          <p:nvPr/>
        </p:nvSpPr>
        <p:spPr bwMode="auto">
          <a:xfrm>
            <a:off x="4283075" y="3597275"/>
            <a:ext cx="2016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由于弦段</a:t>
            </a:r>
          </a:p>
        </p:txBody>
      </p:sp>
      <p:sp>
        <p:nvSpPr>
          <p:cNvPr id="75817" name="Text Box 41"/>
          <p:cNvSpPr txBox="1">
            <a:spLocks noChangeArrowheads="1"/>
          </p:cNvSpPr>
          <p:nvPr/>
        </p:nvSpPr>
        <p:spPr bwMode="auto">
          <a:xfrm>
            <a:off x="6967538" y="3597275"/>
            <a:ext cx="16208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很小，</a:t>
            </a:r>
          </a:p>
        </p:txBody>
      </p:sp>
      <p:sp>
        <p:nvSpPr>
          <p:cNvPr id="75818" name="Text Box 42"/>
          <p:cNvSpPr txBox="1">
            <a:spLocks noChangeArrowheads="1"/>
          </p:cNvSpPr>
          <p:nvPr/>
        </p:nvSpPr>
        <p:spPr bwMode="auto">
          <a:xfrm>
            <a:off x="492125" y="4314825"/>
            <a:ext cx="56880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其上各点处的外力近似相等，</a:t>
            </a:r>
          </a:p>
        </p:txBody>
      </p:sp>
      <p:sp>
        <p:nvSpPr>
          <p:cNvPr id="75819" name="Text Box 43"/>
          <p:cNvSpPr txBox="1">
            <a:spLocks noChangeArrowheads="1"/>
          </p:cNvSpPr>
          <p:nvPr/>
        </p:nvSpPr>
        <p:spPr bwMode="auto">
          <a:xfrm>
            <a:off x="468313" y="4956175"/>
            <a:ext cx="72723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因此作用在该段上的外力近似地等于</a:t>
            </a:r>
          </a:p>
        </p:txBody>
      </p:sp>
      <p:sp>
        <p:nvSpPr>
          <p:cNvPr id="70669" name="Line 4"/>
          <p:cNvSpPr>
            <a:spLocks noChangeShapeType="1"/>
          </p:cNvSpPr>
          <p:nvPr/>
        </p:nvSpPr>
        <p:spPr bwMode="auto">
          <a:xfrm>
            <a:off x="1763713" y="2640013"/>
            <a:ext cx="540067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70" name="Line 5"/>
          <p:cNvSpPr>
            <a:spLocks noChangeShapeType="1"/>
          </p:cNvSpPr>
          <p:nvPr/>
        </p:nvSpPr>
        <p:spPr bwMode="auto">
          <a:xfrm flipV="1">
            <a:off x="2195513" y="768350"/>
            <a:ext cx="1587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0671" name="Object 6"/>
          <p:cNvGraphicFramePr>
            <a:graphicFrameLocks noChangeAspect="1"/>
          </p:cNvGraphicFramePr>
          <p:nvPr/>
        </p:nvGraphicFramePr>
        <p:xfrm>
          <a:off x="1816100" y="736600"/>
          <a:ext cx="3794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8" name="Equation" r:id="rId11" imgW="127000" imgH="139700" progId="Equation.DSMT4">
                  <p:embed/>
                </p:oleObj>
              </mc:Choice>
              <mc:Fallback>
                <p:oleObj name="Equation" r:id="rId11" imgW="127000" imgH="139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736600"/>
                        <a:ext cx="3794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2" name="Object 7"/>
          <p:cNvGraphicFramePr>
            <a:graphicFrameLocks noChangeAspect="1"/>
          </p:cNvGraphicFramePr>
          <p:nvPr/>
        </p:nvGraphicFramePr>
        <p:xfrm>
          <a:off x="6967538" y="2695575"/>
          <a:ext cx="3413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9" name="Equation" r:id="rId13" imgW="127000" imgH="139700" progId="Equation.DSMT4">
                  <p:embed/>
                </p:oleObj>
              </mc:Choice>
              <mc:Fallback>
                <p:oleObj name="Equation" r:id="rId13" imgW="127000" imgH="139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8" y="2695575"/>
                        <a:ext cx="34131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3" name="Object 8"/>
          <p:cNvGraphicFramePr>
            <a:graphicFrameLocks noChangeAspect="1"/>
          </p:cNvGraphicFramePr>
          <p:nvPr/>
        </p:nvGraphicFramePr>
        <p:xfrm>
          <a:off x="1893888" y="2649538"/>
          <a:ext cx="2889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0" name="Equation" r:id="rId15" imgW="152400" imgH="177800" progId="Equation.DSMT4">
                  <p:embed/>
                </p:oleObj>
              </mc:Choice>
              <mc:Fallback>
                <p:oleObj name="Equation" r:id="rId15" imgW="152400" imgH="17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649538"/>
                        <a:ext cx="2889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4" name="Object 10"/>
          <p:cNvGraphicFramePr>
            <a:graphicFrameLocks noChangeAspect="1"/>
          </p:cNvGraphicFramePr>
          <p:nvPr/>
        </p:nvGraphicFramePr>
        <p:xfrm>
          <a:off x="6454775" y="2641600"/>
          <a:ext cx="287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1" name="Equation" r:id="rId17" imgW="88900" imgH="177165" progId="Equation.DSMT4">
                  <p:embed/>
                </p:oleObj>
              </mc:Choice>
              <mc:Fallback>
                <p:oleObj name="Equation" r:id="rId17" imgW="88900" imgH="17716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2641600"/>
                        <a:ext cx="2873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5" name="Object 11"/>
          <p:cNvGraphicFramePr>
            <a:graphicFrameLocks noChangeAspect="1"/>
          </p:cNvGraphicFramePr>
          <p:nvPr/>
        </p:nvGraphicFramePr>
        <p:xfrm>
          <a:off x="2686050" y="1228725"/>
          <a:ext cx="43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2" name="Equation" r:id="rId19" imgW="228600" imgH="215900" progId="Equation.DSMT4">
                  <p:embed/>
                </p:oleObj>
              </mc:Choice>
              <mc:Fallback>
                <p:oleObj name="Equation" r:id="rId19" imgW="228600" imgH="215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1228725"/>
                        <a:ext cx="43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6" name="Object 12"/>
          <p:cNvGraphicFramePr>
            <a:graphicFrameLocks noChangeAspect="1"/>
          </p:cNvGraphicFramePr>
          <p:nvPr/>
        </p:nvGraphicFramePr>
        <p:xfrm>
          <a:off x="3284538" y="963613"/>
          <a:ext cx="4318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3" name="Equation" r:id="rId21" imgW="241300" imgH="215900" progId="Equation.DSMT4">
                  <p:embed/>
                </p:oleObj>
              </mc:Choice>
              <mc:Fallback>
                <p:oleObj name="Equation" r:id="rId21" imgW="241300" imgH="215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963613"/>
                        <a:ext cx="4318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7" name="Line 14"/>
          <p:cNvSpPr>
            <a:spLocks noChangeShapeType="1"/>
          </p:cNvSpPr>
          <p:nvPr/>
        </p:nvSpPr>
        <p:spPr bwMode="auto">
          <a:xfrm>
            <a:off x="3059113" y="1703388"/>
            <a:ext cx="1587" cy="936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78" name="Line 15"/>
          <p:cNvSpPr>
            <a:spLocks noChangeShapeType="1"/>
          </p:cNvSpPr>
          <p:nvPr/>
        </p:nvSpPr>
        <p:spPr bwMode="auto">
          <a:xfrm>
            <a:off x="3563938" y="1416050"/>
            <a:ext cx="1587" cy="12239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79" name="Line 17"/>
          <p:cNvSpPr>
            <a:spLocks noChangeShapeType="1"/>
          </p:cNvSpPr>
          <p:nvPr/>
        </p:nvSpPr>
        <p:spPr bwMode="auto">
          <a:xfrm>
            <a:off x="3059113" y="1704975"/>
            <a:ext cx="15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80" name="Line 19"/>
          <p:cNvSpPr>
            <a:spLocks noChangeShapeType="1"/>
          </p:cNvSpPr>
          <p:nvPr/>
        </p:nvSpPr>
        <p:spPr bwMode="auto">
          <a:xfrm>
            <a:off x="3563938" y="1416050"/>
            <a:ext cx="15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81" name="Line 18"/>
          <p:cNvSpPr>
            <a:spLocks noChangeShapeType="1"/>
          </p:cNvSpPr>
          <p:nvPr/>
        </p:nvSpPr>
        <p:spPr bwMode="auto">
          <a:xfrm flipH="1">
            <a:off x="2103438" y="1687513"/>
            <a:ext cx="935037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82" name="Line 21"/>
          <p:cNvSpPr>
            <a:spLocks noChangeShapeType="1"/>
          </p:cNvSpPr>
          <p:nvPr/>
        </p:nvSpPr>
        <p:spPr bwMode="auto">
          <a:xfrm>
            <a:off x="2014538" y="1677988"/>
            <a:ext cx="1009650" cy="1587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83" name="AutoShape 25"/>
          <p:cNvSpPr/>
          <p:nvPr/>
        </p:nvSpPr>
        <p:spPr bwMode="auto">
          <a:xfrm>
            <a:off x="1039813" y="1570038"/>
            <a:ext cx="627062" cy="360362"/>
          </a:xfrm>
          <a:prstGeom prst="borderCallout2">
            <a:avLst>
              <a:gd name="adj1" fmla="val 31718"/>
              <a:gd name="adj2" fmla="val 112153"/>
              <a:gd name="adj3" fmla="val 31718"/>
              <a:gd name="adj4" fmla="val 120000"/>
              <a:gd name="adj5" fmla="val 76653"/>
              <a:gd name="adj6" fmla="val 259745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altLang="zh-CN"/>
          </a:p>
        </p:txBody>
      </p:sp>
      <p:graphicFrame>
        <p:nvGraphicFramePr>
          <p:cNvPr id="70684" name="Object 26"/>
          <p:cNvGraphicFramePr>
            <a:graphicFrameLocks noChangeAspect="1"/>
          </p:cNvGraphicFramePr>
          <p:nvPr/>
        </p:nvGraphicFramePr>
        <p:xfrm>
          <a:off x="1203325" y="1498600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4" name="Equation" r:id="rId23" imgW="177800" imgH="215900" progId="Equation.DSMT4">
                  <p:embed/>
                </p:oleObj>
              </mc:Choice>
              <mc:Fallback>
                <p:oleObj name="Equation" r:id="rId23" imgW="177800" imgH="2159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498600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5" name="Line 20"/>
          <p:cNvSpPr>
            <a:spLocks noChangeShapeType="1"/>
          </p:cNvSpPr>
          <p:nvPr/>
        </p:nvSpPr>
        <p:spPr bwMode="auto">
          <a:xfrm flipV="1">
            <a:off x="3581400" y="1206500"/>
            <a:ext cx="1008063" cy="2174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86" name="Line 22"/>
          <p:cNvSpPr>
            <a:spLocks noChangeShapeType="1"/>
          </p:cNvSpPr>
          <p:nvPr/>
        </p:nvSpPr>
        <p:spPr bwMode="auto">
          <a:xfrm>
            <a:off x="3590925" y="1422400"/>
            <a:ext cx="936625" cy="1588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0687" name="Object 24"/>
          <p:cNvGraphicFramePr>
            <a:graphicFrameLocks noChangeAspect="1"/>
          </p:cNvGraphicFramePr>
          <p:nvPr/>
        </p:nvGraphicFramePr>
        <p:xfrm>
          <a:off x="4518025" y="795338"/>
          <a:ext cx="3857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5" name="Equation" r:id="rId25" imgW="165100" imgH="228600" progId="Equation.DSMT4">
                  <p:embed/>
                </p:oleObj>
              </mc:Choice>
              <mc:Fallback>
                <p:oleObj name="Equation" r:id="rId25" imgW="1651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795338"/>
                        <a:ext cx="38576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8" name="AutoShape 27"/>
          <p:cNvSpPr/>
          <p:nvPr/>
        </p:nvSpPr>
        <p:spPr bwMode="auto">
          <a:xfrm>
            <a:off x="5453063" y="990600"/>
            <a:ext cx="647700" cy="360363"/>
          </a:xfrm>
          <a:prstGeom prst="borderCallout2">
            <a:avLst>
              <a:gd name="adj1" fmla="val 31718"/>
              <a:gd name="adj2" fmla="val -11764"/>
              <a:gd name="adj3" fmla="val 31718"/>
              <a:gd name="adj4" fmla="val -21079"/>
              <a:gd name="adj5" fmla="val 102204"/>
              <a:gd name="adj6" fmla="val -188481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altLang="zh-CN"/>
          </a:p>
        </p:txBody>
      </p:sp>
      <p:graphicFrame>
        <p:nvGraphicFramePr>
          <p:cNvPr id="70689" name="Object 28"/>
          <p:cNvGraphicFramePr>
            <a:graphicFrameLocks noChangeAspect="1"/>
          </p:cNvGraphicFramePr>
          <p:nvPr/>
        </p:nvGraphicFramePr>
        <p:xfrm>
          <a:off x="5597525" y="919163"/>
          <a:ext cx="39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6" name="Equation" r:id="rId27" imgW="190500" imgH="215900" progId="Equation.DSMT4">
                  <p:embed/>
                </p:oleObj>
              </mc:Choice>
              <mc:Fallback>
                <p:oleObj name="Equation" r:id="rId27" imgW="190500" imgH="2159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919163"/>
                        <a:ext cx="39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0" name="Object 23"/>
          <p:cNvGraphicFramePr>
            <a:graphicFrameLocks noChangeAspect="1"/>
          </p:cNvGraphicFramePr>
          <p:nvPr/>
        </p:nvGraphicFramePr>
        <p:xfrm>
          <a:off x="1739900" y="2057400"/>
          <a:ext cx="3349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7" name="Equation" r:id="rId29" imgW="165100" imgH="228600" progId="Equation.DSMT4">
                  <p:embed/>
                </p:oleObj>
              </mc:Choice>
              <mc:Fallback>
                <p:oleObj name="Equation" r:id="rId29" imgW="1651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057400"/>
                        <a:ext cx="3349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91" name="Freeform 9"/>
          <p:cNvSpPr>
            <a:spLocks noChangeArrowheads="1"/>
          </p:cNvSpPr>
          <p:nvPr/>
        </p:nvSpPr>
        <p:spPr bwMode="auto">
          <a:xfrm>
            <a:off x="2195513" y="1344613"/>
            <a:ext cx="4319587" cy="1931987"/>
          </a:xfrm>
          <a:custGeom>
            <a:avLst/>
            <a:gdLst>
              <a:gd name="T0" fmla="*/ 0 w 2721"/>
              <a:gd name="T1" fmla="*/ 816 h 1217"/>
              <a:gd name="T2" fmla="*/ 998 w 2721"/>
              <a:gd name="T3" fmla="*/ 45 h 1217"/>
              <a:gd name="T4" fmla="*/ 2177 w 2721"/>
              <a:gd name="T5" fmla="*/ 1088 h 1217"/>
              <a:gd name="T6" fmla="*/ 2721 w 2721"/>
              <a:gd name="T7" fmla="*/ 816 h 1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21" h="1217">
                <a:moveTo>
                  <a:pt x="0" y="816"/>
                </a:moveTo>
                <a:cubicBezTo>
                  <a:pt x="317" y="408"/>
                  <a:pt x="635" y="0"/>
                  <a:pt x="998" y="45"/>
                </a:cubicBezTo>
                <a:cubicBezTo>
                  <a:pt x="1361" y="90"/>
                  <a:pt x="1890" y="959"/>
                  <a:pt x="2177" y="1088"/>
                </a:cubicBezTo>
                <a:cubicBezTo>
                  <a:pt x="2464" y="1217"/>
                  <a:pt x="2592" y="1016"/>
                  <a:pt x="2721" y="81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0692" name="Object 13"/>
          <p:cNvGraphicFramePr>
            <a:graphicFrameLocks noChangeAspect="1"/>
          </p:cNvGraphicFramePr>
          <p:nvPr/>
        </p:nvGraphicFramePr>
        <p:xfrm>
          <a:off x="2841625" y="2557463"/>
          <a:ext cx="4048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8" name="Equation" r:id="rId31" imgW="152400" imgH="215900" progId="Equation.DSMT4">
                  <p:embed/>
                </p:oleObj>
              </mc:Choice>
              <mc:Fallback>
                <p:oleObj name="Equation" r:id="rId31" imgW="1524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2557463"/>
                        <a:ext cx="4048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3" name="Object 16"/>
          <p:cNvGraphicFramePr>
            <a:graphicFrameLocks noChangeAspect="1"/>
          </p:cNvGraphicFramePr>
          <p:nvPr/>
        </p:nvGraphicFramePr>
        <p:xfrm>
          <a:off x="3433763" y="2568575"/>
          <a:ext cx="4318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9" name="Equation" r:id="rId33" imgW="165100" imgH="215900" progId="Equation.DSMT4">
                  <p:embed/>
                </p:oleObj>
              </mc:Choice>
              <mc:Fallback>
                <p:oleObj name="Equation" r:id="rId33" imgW="165100" imgH="215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2568575"/>
                        <a:ext cx="4318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5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5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5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5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13" grpId="0"/>
      <p:bldP spid="75817" grpId="0"/>
      <p:bldP spid="75818" grpId="0"/>
      <p:bldP spid="758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Slide Number Placeholder 4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9F22E57F-49F8-4225-815F-4E029AE8241B}" type="slidenum">
              <a:rPr lang="en-US" altLang="zh-CN" sz="1400">
                <a:solidFill>
                  <a:schemeClr val="tx1"/>
                </a:solidFill>
              </a:rPr>
              <a:t>23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80932" name="Object 36"/>
          <p:cNvGraphicFramePr>
            <a:graphicFrameLocks noGrp="1" noChangeAspect="1"/>
          </p:cNvGraphicFramePr>
          <p:nvPr>
            <p:ph idx="4294967295"/>
          </p:nvPr>
        </p:nvGraphicFramePr>
        <p:xfrm>
          <a:off x="1773238" y="5294313"/>
          <a:ext cx="59086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5" name="Equation" r:id="rId3" imgW="3505200" imgH="444500" progId="Equation.DSMT4">
                  <p:embed/>
                </p:oleObj>
              </mc:Choice>
              <mc:Fallback>
                <p:oleObj name="Equation" r:id="rId3" imgW="3505200" imgH="444500" progId="Equation.DSMT4">
                  <p:embed/>
                  <p:pic>
                    <p:nvPicPr>
                      <p:cNvPr id="0" name="Object 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5294313"/>
                        <a:ext cx="5908675" cy="749300"/>
                      </a:xfrm>
                      <a:prstGeom prst="rect">
                        <a:avLst/>
                      </a:prstGeom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3" name="Text Box 29"/>
          <p:cNvSpPr txBox="1">
            <a:spLocks noChangeArrowheads="1"/>
          </p:cNvSpPr>
          <p:nvPr/>
        </p:nvSpPr>
        <p:spPr bwMode="auto">
          <a:xfrm>
            <a:off x="539750" y="3068638"/>
            <a:ext cx="5616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同样应用牛顿第二定律，得</a:t>
            </a:r>
          </a:p>
        </p:txBody>
      </p:sp>
      <p:graphicFrame>
        <p:nvGraphicFramePr>
          <p:cNvPr id="80926" name="Object 30"/>
          <p:cNvGraphicFramePr>
            <a:graphicFrameLocks noChangeAspect="1"/>
          </p:cNvGraphicFramePr>
          <p:nvPr/>
        </p:nvGraphicFramePr>
        <p:xfrm>
          <a:off x="1444625" y="3644900"/>
          <a:ext cx="67611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6" name="Equation" r:id="rId5" imgW="3302000" imgH="419100" progId="Equation.DSMT4">
                  <p:embed/>
                </p:oleObj>
              </mc:Choice>
              <mc:Fallback>
                <p:oleObj name="Equation" r:id="rId5" imgW="3302000" imgH="4191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3644900"/>
                        <a:ext cx="67611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7" name="Object 31"/>
          <p:cNvGraphicFramePr>
            <a:graphicFrameLocks noChangeAspect="1"/>
          </p:cNvGraphicFramePr>
          <p:nvPr/>
        </p:nvGraphicFramePr>
        <p:xfrm>
          <a:off x="1258888" y="4581525"/>
          <a:ext cx="10080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7" name="Equation" r:id="rId7" imgW="469900" imgH="215900" progId="Equation.DSMT4">
                  <p:embed/>
                </p:oleObj>
              </mc:Choice>
              <mc:Fallback>
                <p:oleObj name="Equation" r:id="rId7" imgW="469900" imgH="2159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581525"/>
                        <a:ext cx="100806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8" name="Text Box 32"/>
          <p:cNvSpPr txBox="1">
            <a:spLocks noChangeArrowheads="1"/>
          </p:cNvSpPr>
          <p:nvPr/>
        </p:nvSpPr>
        <p:spPr bwMode="auto">
          <a:xfrm>
            <a:off x="395288" y="4508500"/>
            <a:ext cx="10080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消去</a:t>
            </a:r>
          </a:p>
        </p:txBody>
      </p:sp>
      <p:sp>
        <p:nvSpPr>
          <p:cNvPr id="80929" name="Text Box 33"/>
          <p:cNvSpPr txBox="1">
            <a:spLocks noChangeArrowheads="1"/>
          </p:cNvSpPr>
          <p:nvPr/>
        </p:nvSpPr>
        <p:spPr bwMode="auto">
          <a:xfrm>
            <a:off x="2124075" y="4508500"/>
            <a:ext cx="1008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并令</a:t>
            </a:r>
          </a:p>
        </p:txBody>
      </p:sp>
      <p:graphicFrame>
        <p:nvGraphicFramePr>
          <p:cNvPr id="80930" name="Object 34"/>
          <p:cNvGraphicFramePr>
            <a:graphicFrameLocks noChangeAspect="1"/>
          </p:cNvGraphicFramePr>
          <p:nvPr/>
        </p:nvGraphicFramePr>
        <p:xfrm>
          <a:off x="2987675" y="4581525"/>
          <a:ext cx="11509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8" name="Equation" r:id="rId9" imgW="558800" imgH="215900" progId="Equation.DSMT4">
                  <p:embed/>
                </p:oleObj>
              </mc:Choice>
              <mc:Fallback>
                <p:oleObj name="Equation" r:id="rId9" imgW="558800" imgH="2159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581525"/>
                        <a:ext cx="11509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31" name="Text Box 35"/>
          <p:cNvSpPr txBox="1">
            <a:spLocks noChangeArrowheads="1"/>
          </p:cNvSpPr>
          <p:nvPr/>
        </p:nvSpPr>
        <p:spPr bwMode="auto">
          <a:xfrm>
            <a:off x="3995738" y="4508500"/>
            <a:ext cx="47164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则得弦的</a:t>
            </a:r>
            <a:r>
              <a:rPr lang="zh-CN" altLang="en-US" sz="3200" b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强迫横振动方程</a:t>
            </a:r>
          </a:p>
        </p:txBody>
      </p:sp>
      <p:sp>
        <p:nvSpPr>
          <p:cNvPr id="71690" name="Line 4"/>
          <p:cNvSpPr>
            <a:spLocks noChangeShapeType="1"/>
          </p:cNvSpPr>
          <p:nvPr/>
        </p:nvSpPr>
        <p:spPr bwMode="auto">
          <a:xfrm>
            <a:off x="1763713" y="2640013"/>
            <a:ext cx="540067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91" name="Line 5"/>
          <p:cNvSpPr>
            <a:spLocks noChangeShapeType="1"/>
          </p:cNvSpPr>
          <p:nvPr/>
        </p:nvSpPr>
        <p:spPr bwMode="auto">
          <a:xfrm flipV="1">
            <a:off x="2195513" y="768350"/>
            <a:ext cx="1587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692" name="Object 6"/>
          <p:cNvGraphicFramePr>
            <a:graphicFrameLocks noChangeAspect="1"/>
          </p:cNvGraphicFramePr>
          <p:nvPr/>
        </p:nvGraphicFramePr>
        <p:xfrm>
          <a:off x="1816100" y="736600"/>
          <a:ext cx="3794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9" name="Equation" r:id="rId11" imgW="127000" imgH="139700" progId="Equation.DSMT4">
                  <p:embed/>
                </p:oleObj>
              </mc:Choice>
              <mc:Fallback>
                <p:oleObj name="Equation" r:id="rId11" imgW="127000" imgH="139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736600"/>
                        <a:ext cx="3794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7"/>
          <p:cNvGraphicFramePr>
            <a:graphicFrameLocks noChangeAspect="1"/>
          </p:cNvGraphicFramePr>
          <p:nvPr/>
        </p:nvGraphicFramePr>
        <p:xfrm>
          <a:off x="6967538" y="2695575"/>
          <a:ext cx="3413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0" name="Equation" r:id="rId13" imgW="127000" imgH="139700" progId="Equation.DSMT4">
                  <p:embed/>
                </p:oleObj>
              </mc:Choice>
              <mc:Fallback>
                <p:oleObj name="Equation" r:id="rId13" imgW="127000" imgH="139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8" y="2695575"/>
                        <a:ext cx="34131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4" name="Object 8"/>
          <p:cNvGraphicFramePr>
            <a:graphicFrameLocks noChangeAspect="1"/>
          </p:cNvGraphicFramePr>
          <p:nvPr/>
        </p:nvGraphicFramePr>
        <p:xfrm>
          <a:off x="1893888" y="2649538"/>
          <a:ext cx="2889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1" name="Equation" r:id="rId15" imgW="152400" imgH="177800" progId="Equation.DSMT4">
                  <p:embed/>
                </p:oleObj>
              </mc:Choice>
              <mc:Fallback>
                <p:oleObj name="Equation" r:id="rId15" imgW="152400" imgH="17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649538"/>
                        <a:ext cx="2889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5" name="Object 10"/>
          <p:cNvGraphicFramePr>
            <a:graphicFrameLocks noChangeAspect="1"/>
          </p:cNvGraphicFramePr>
          <p:nvPr/>
        </p:nvGraphicFramePr>
        <p:xfrm>
          <a:off x="6454775" y="2641600"/>
          <a:ext cx="287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2" name="Equation" r:id="rId17" imgW="88900" imgH="177165" progId="Equation.DSMT4">
                  <p:embed/>
                </p:oleObj>
              </mc:Choice>
              <mc:Fallback>
                <p:oleObj name="Equation" r:id="rId17" imgW="88900" imgH="17716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2641600"/>
                        <a:ext cx="2873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6" name="Object 11"/>
          <p:cNvGraphicFramePr>
            <a:graphicFrameLocks noChangeAspect="1"/>
          </p:cNvGraphicFramePr>
          <p:nvPr/>
        </p:nvGraphicFramePr>
        <p:xfrm>
          <a:off x="2686050" y="1228725"/>
          <a:ext cx="43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3" name="Equation" r:id="rId19" imgW="228600" imgH="215900" progId="Equation.DSMT4">
                  <p:embed/>
                </p:oleObj>
              </mc:Choice>
              <mc:Fallback>
                <p:oleObj name="Equation" r:id="rId19" imgW="228600" imgH="215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1228725"/>
                        <a:ext cx="43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7" name="Object 12"/>
          <p:cNvGraphicFramePr>
            <a:graphicFrameLocks noChangeAspect="1"/>
          </p:cNvGraphicFramePr>
          <p:nvPr/>
        </p:nvGraphicFramePr>
        <p:xfrm>
          <a:off x="3284538" y="963613"/>
          <a:ext cx="4318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4" name="Equation" r:id="rId21" imgW="241300" imgH="215900" progId="Equation.DSMT4">
                  <p:embed/>
                </p:oleObj>
              </mc:Choice>
              <mc:Fallback>
                <p:oleObj name="Equation" r:id="rId21" imgW="241300" imgH="215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963613"/>
                        <a:ext cx="4318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8" name="Line 14"/>
          <p:cNvSpPr>
            <a:spLocks noChangeShapeType="1"/>
          </p:cNvSpPr>
          <p:nvPr/>
        </p:nvSpPr>
        <p:spPr bwMode="auto">
          <a:xfrm>
            <a:off x="3059113" y="1703388"/>
            <a:ext cx="1587" cy="936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99" name="Line 15"/>
          <p:cNvSpPr>
            <a:spLocks noChangeShapeType="1"/>
          </p:cNvSpPr>
          <p:nvPr/>
        </p:nvSpPr>
        <p:spPr bwMode="auto">
          <a:xfrm>
            <a:off x="3563938" y="1416050"/>
            <a:ext cx="1587" cy="12239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00" name="Line 17"/>
          <p:cNvSpPr>
            <a:spLocks noChangeShapeType="1"/>
          </p:cNvSpPr>
          <p:nvPr/>
        </p:nvSpPr>
        <p:spPr bwMode="auto">
          <a:xfrm>
            <a:off x="3059113" y="1704975"/>
            <a:ext cx="15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01" name="Line 19"/>
          <p:cNvSpPr>
            <a:spLocks noChangeShapeType="1"/>
          </p:cNvSpPr>
          <p:nvPr/>
        </p:nvSpPr>
        <p:spPr bwMode="auto">
          <a:xfrm>
            <a:off x="3563938" y="1416050"/>
            <a:ext cx="15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02" name="Line 18"/>
          <p:cNvSpPr>
            <a:spLocks noChangeShapeType="1"/>
          </p:cNvSpPr>
          <p:nvPr/>
        </p:nvSpPr>
        <p:spPr bwMode="auto">
          <a:xfrm flipH="1">
            <a:off x="2103438" y="1687513"/>
            <a:ext cx="935037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03" name="Line 21"/>
          <p:cNvSpPr>
            <a:spLocks noChangeShapeType="1"/>
          </p:cNvSpPr>
          <p:nvPr/>
        </p:nvSpPr>
        <p:spPr bwMode="auto">
          <a:xfrm>
            <a:off x="2014538" y="1677988"/>
            <a:ext cx="1009650" cy="1587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04" name="AutoShape 25"/>
          <p:cNvSpPr/>
          <p:nvPr/>
        </p:nvSpPr>
        <p:spPr bwMode="auto">
          <a:xfrm>
            <a:off x="1039813" y="1570038"/>
            <a:ext cx="627062" cy="360362"/>
          </a:xfrm>
          <a:prstGeom prst="borderCallout2">
            <a:avLst>
              <a:gd name="adj1" fmla="val 31718"/>
              <a:gd name="adj2" fmla="val 112153"/>
              <a:gd name="adj3" fmla="val 31718"/>
              <a:gd name="adj4" fmla="val 120000"/>
              <a:gd name="adj5" fmla="val 76653"/>
              <a:gd name="adj6" fmla="val 259745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altLang="zh-CN"/>
          </a:p>
        </p:txBody>
      </p:sp>
      <p:graphicFrame>
        <p:nvGraphicFramePr>
          <p:cNvPr id="71705" name="Object 26"/>
          <p:cNvGraphicFramePr>
            <a:graphicFrameLocks noChangeAspect="1"/>
          </p:cNvGraphicFramePr>
          <p:nvPr/>
        </p:nvGraphicFramePr>
        <p:xfrm>
          <a:off x="1203325" y="1498600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5" name="Equation" r:id="rId23" imgW="177800" imgH="215900" progId="Equation.DSMT4">
                  <p:embed/>
                </p:oleObj>
              </mc:Choice>
              <mc:Fallback>
                <p:oleObj name="Equation" r:id="rId23" imgW="177800" imgH="2159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498600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6" name="Line 20"/>
          <p:cNvSpPr>
            <a:spLocks noChangeShapeType="1"/>
          </p:cNvSpPr>
          <p:nvPr/>
        </p:nvSpPr>
        <p:spPr bwMode="auto">
          <a:xfrm flipV="1">
            <a:off x="3581400" y="1206500"/>
            <a:ext cx="1008063" cy="2174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07" name="Line 22"/>
          <p:cNvSpPr>
            <a:spLocks noChangeShapeType="1"/>
          </p:cNvSpPr>
          <p:nvPr/>
        </p:nvSpPr>
        <p:spPr bwMode="auto">
          <a:xfrm>
            <a:off x="3590925" y="1422400"/>
            <a:ext cx="936625" cy="1588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708" name="Object 24"/>
          <p:cNvGraphicFramePr>
            <a:graphicFrameLocks noChangeAspect="1"/>
          </p:cNvGraphicFramePr>
          <p:nvPr/>
        </p:nvGraphicFramePr>
        <p:xfrm>
          <a:off x="4518025" y="795338"/>
          <a:ext cx="3857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6" name="Equation" r:id="rId25" imgW="165100" imgH="228600" progId="Equation.DSMT4">
                  <p:embed/>
                </p:oleObj>
              </mc:Choice>
              <mc:Fallback>
                <p:oleObj name="Equation" r:id="rId25" imgW="1651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795338"/>
                        <a:ext cx="38576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9" name="AutoShape 27"/>
          <p:cNvSpPr/>
          <p:nvPr/>
        </p:nvSpPr>
        <p:spPr bwMode="auto">
          <a:xfrm>
            <a:off x="5453063" y="990600"/>
            <a:ext cx="647700" cy="360363"/>
          </a:xfrm>
          <a:prstGeom prst="borderCallout2">
            <a:avLst>
              <a:gd name="adj1" fmla="val 31718"/>
              <a:gd name="adj2" fmla="val -11764"/>
              <a:gd name="adj3" fmla="val 31718"/>
              <a:gd name="adj4" fmla="val -21079"/>
              <a:gd name="adj5" fmla="val 102204"/>
              <a:gd name="adj6" fmla="val -188481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altLang="zh-CN"/>
          </a:p>
        </p:txBody>
      </p:sp>
      <p:graphicFrame>
        <p:nvGraphicFramePr>
          <p:cNvPr id="71710" name="Object 28"/>
          <p:cNvGraphicFramePr>
            <a:graphicFrameLocks noChangeAspect="1"/>
          </p:cNvGraphicFramePr>
          <p:nvPr/>
        </p:nvGraphicFramePr>
        <p:xfrm>
          <a:off x="5597525" y="919163"/>
          <a:ext cx="39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7" name="Equation" r:id="rId27" imgW="190500" imgH="215900" progId="Equation.DSMT4">
                  <p:embed/>
                </p:oleObj>
              </mc:Choice>
              <mc:Fallback>
                <p:oleObj name="Equation" r:id="rId27" imgW="190500" imgH="2159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919163"/>
                        <a:ext cx="39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1" name="Object 23"/>
          <p:cNvGraphicFramePr>
            <a:graphicFrameLocks noChangeAspect="1"/>
          </p:cNvGraphicFramePr>
          <p:nvPr/>
        </p:nvGraphicFramePr>
        <p:xfrm>
          <a:off x="1739900" y="2057400"/>
          <a:ext cx="3349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8" name="Equation" r:id="rId29" imgW="165100" imgH="228600" progId="Equation.DSMT4">
                  <p:embed/>
                </p:oleObj>
              </mc:Choice>
              <mc:Fallback>
                <p:oleObj name="Equation" r:id="rId29" imgW="1651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057400"/>
                        <a:ext cx="3349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2" name="Freeform 9"/>
          <p:cNvSpPr>
            <a:spLocks noChangeArrowheads="1"/>
          </p:cNvSpPr>
          <p:nvPr/>
        </p:nvSpPr>
        <p:spPr bwMode="auto">
          <a:xfrm>
            <a:off x="2195513" y="1344613"/>
            <a:ext cx="4319587" cy="1931987"/>
          </a:xfrm>
          <a:custGeom>
            <a:avLst/>
            <a:gdLst>
              <a:gd name="T0" fmla="*/ 0 w 2721"/>
              <a:gd name="T1" fmla="*/ 816 h 1217"/>
              <a:gd name="T2" fmla="*/ 998 w 2721"/>
              <a:gd name="T3" fmla="*/ 45 h 1217"/>
              <a:gd name="T4" fmla="*/ 2177 w 2721"/>
              <a:gd name="T5" fmla="*/ 1088 h 1217"/>
              <a:gd name="T6" fmla="*/ 2721 w 2721"/>
              <a:gd name="T7" fmla="*/ 816 h 1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21" h="1217">
                <a:moveTo>
                  <a:pt x="0" y="816"/>
                </a:moveTo>
                <a:cubicBezTo>
                  <a:pt x="317" y="408"/>
                  <a:pt x="635" y="0"/>
                  <a:pt x="998" y="45"/>
                </a:cubicBezTo>
                <a:cubicBezTo>
                  <a:pt x="1361" y="90"/>
                  <a:pt x="1890" y="959"/>
                  <a:pt x="2177" y="1088"/>
                </a:cubicBezTo>
                <a:cubicBezTo>
                  <a:pt x="2464" y="1217"/>
                  <a:pt x="2592" y="1016"/>
                  <a:pt x="2721" y="81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713" name="Object 13"/>
          <p:cNvGraphicFramePr>
            <a:graphicFrameLocks noChangeAspect="1"/>
          </p:cNvGraphicFramePr>
          <p:nvPr/>
        </p:nvGraphicFramePr>
        <p:xfrm>
          <a:off x="2841625" y="2557463"/>
          <a:ext cx="4048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9" name="Equation" r:id="rId31" imgW="152400" imgH="215900" progId="Equation.DSMT4">
                  <p:embed/>
                </p:oleObj>
              </mc:Choice>
              <mc:Fallback>
                <p:oleObj name="Equation" r:id="rId31" imgW="1524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2557463"/>
                        <a:ext cx="4048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4" name="Object 16"/>
          <p:cNvGraphicFramePr>
            <a:graphicFrameLocks noChangeAspect="1"/>
          </p:cNvGraphicFramePr>
          <p:nvPr/>
        </p:nvGraphicFramePr>
        <p:xfrm>
          <a:off x="3433763" y="2568575"/>
          <a:ext cx="4318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0" name="Equation" r:id="rId33" imgW="165100" imgH="215900" progId="Equation.DSMT4">
                  <p:embed/>
                </p:oleObj>
              </mc:Choice>
              <mc:Fallback>
                <p:oleObj name="Equation" r:id="rId33" imgW="165100" imgH="215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2568575"/>
                        <a:ext cx="4318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0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0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0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0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0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28" grpId="0"/>
      <p:bldP spid="80929" grpId="0"/>
      <p:bldP spid="8093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Slide Number Placeholder 8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BC4FB732-012A-419F-A7C0-6E775ED0FAA7}" type="slidenum">
              <a:rPr lang="en-US" altLang="zh-CN" sz="1400">
                <a:solidFill>
                  <a:schemeClr val="tx1"/>
                </a:solidFill>
              </a:rPr>
              <a:t>24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72706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543675" y="506413"/>
          <a:ext cx="392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0" name="Equation" r:id="rId3" imgW="127000" imgH="139700" progId="Equation.DSMT4">
                  <p:embed/>
                </p:oleObj>
              </mc:Choice>
              <mc:Fallback>
                <p:oleObj name="Equation" r:id="rId3" imgW="127000" imgH="13970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506413"/>
                        <a:ext cx="392113" cy="4318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459663" y="449263"/>
          <a:ext cx="4286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1" name="Equation" r:id="rId5" imgW="127000" imgH="177165" progId="Equation.DSMT4">
                  <p:embed/>
                </p:oleObj>
              </mc:Choice>
              <mc:Fallback>
                <p:oleObj name="Equation" r:id="rId5" imgW="127000" imgH="177165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3" y="449263"/>
                        <a:ext cx="428625" cy="60325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1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876675" y="1093788"/>
          <a:ext cx="392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2" name="Equation" r:id="rId7" imgW="127000" imgH="139700" progId="Equation.DSMT4">
                  <p:embed/>
                </p:oleObj>
              </mc:Choice>
              <mc:Fallback>
                <p:oleObj name="Equation" r:id="rId7" imgW="127000" imgH="139700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1093788"/>
                        <a:ext cx="392113" cy="4318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1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690688" y="1063625"/>
          <a:ext cx="2936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3" name="Equation" r:id="rId9" imgW="88900" imgH="152400" progId="Equation.DSMT4">
                  <p:embed/>
                </p:oleObj>
              </mc:Choice>
              <mc:Fallback>
                <p:oleObj name="Equation" r:id="rId9" imgW="88900" imgH="152400" progId="Equation.DSMT4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1063625"/>
                        <a:ext cx="293687" cy="503238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Text Box 4"/>
          <p:cNvSpPr txBox="1">
            <a:spLocks noChangeArrowheads="1"/>
          </p:cNvSpPr>
          <p:nvPr/>
        </p:nvSpPr>
        <p:spPr bwMode="auto">
          <a:xfrm>
            <a:off x="323850" y="404813"/>
            <a:ext cx="64087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b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弦振动方程中只含有两个自变量</a:t>
            </a:r>
          </a:p>
        </p:txBody>
      </p:sp>
      <p:sp>
        <p:nvSpPr>
          <p:cNvPr id="72711" name="Text Box 16"/>
          <p:cNvSpPr txBox="1">
            <a:spLocks noChangeArrowheads="1"/>
          </p:cNvSpPr>
          <p:nvPr/>
        </p:nvSpPr>
        <p:spPr bwMode="auto">
          <a:xfrm>
            <a:off x="6877050" y="404813"/>
            <a:ext cx="576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</a:p>
        </p:txBody>
      </p:sp>
      <p:sp>
        <p:nvSpPr>
          <p:cNvPr id="72712" name="Text Box 17"/>
          <p:cNvSpPr txBox="1">
            <a:spLocks noChangeArrowheads="1"/>
          </p:cNvSpPr>
          <p:nvPr/>
        </p:nvSpPr>
        <p:spPr bwMode="auto">
          <a:xfrm>
            <a:off x="755650" y="981075"/>
            <a:ext cx="1008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sp>
        <p:nvSpPr>
          <p:cNvPr id="72713" name="Text Box 18"/>
          <p:cNvSpPr txBox="1">
            <a:spLocks noChangeArrowheads="1"/>
          </p:cNvSpPr>
          <p:nvPr/>
        </p:nvSpPr>
        <p:spPr bwMode="auto">
          <a:xfrm>
            <a:off x="1909763" y="981075"/>
            <a:ext cx="2374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表示时间，</a:t>
            </a:r>
          </a:p>
        </p:txBody>
      </p:sp>
      <p:sp>
        <p:nvSpPr>
          <p:cNvPr id="72714" name="Text Box 19"/>
          <p:cNvSpPr txBox="1">
            <a:spLocks noChangeArrowheads="1"/>
          </p:cNvSpPr>
          <p:nvPr/>
        </p:nvSpPr>
        <p:spPr bwMode="auto">
          <a:xfrm>
            <a:off x="4141788" y="981075"/>
            <a:ext cx="2374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表示位置。</a:t>
            </a:r>
          </a:p>
        </p:txBody>
      </p:sp>
      <p:sp>
        <p:nvSpPr>
          <p:cNvPr id="72715" name="Text Box 20"/>
          <p:cNvSpPr txBox="1">
            <a:spLocks noChangeArrowheads="1"/>
          </p:cNvSpPr>
          <p:nvPr/>
        </p:nvSpPr>
        <p:spPr bwMode="auto">
          <a:xfrm>
            <a:off x="684213" y="1560513"/>
            <a:ext cx="748823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由于它们描述的是弦的振动或波动现象，因而又称它为</a:t>
            </a:r>
            <a:r>
              <a:rPr lang="zh-CN" altLang="en-US" sz="3200" b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维波动方程</a:t>
            </a: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82965" name="Text Box 21"/>
          <p:cNvSpPr txBox="1">
            <a:spLocks noChangeArrowheads="1"/>
          </p:cNvSpPr>
          <p:nvPr/>
        </p:nvSpPr>
        <p:spPr bwMode="auto">
          <a:xfrm>
            <a:off x="755650" y="2703513"/>
            <a:ext cx="748823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类似地可导出</a:t>
            </a:r>
            <a:r>
              <a:rPr lang="zh-CN" altLang="en-US" sz="3200" b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维波动方程</a:t>
            </a: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（例如薄膜振动）和</a:t>
            </a:r>
            <a:r>
              <a:rPr lang="zh-CN" altLang="en-US" sz="3200" b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维波动方程</a:t>
            </a: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（例如电磁波、声波的传播），</a:t>
            </a:r>
          </a:p>
        </p:txBody>
      </p:sp>
      <p:sp>
        <p:nvSpPr>
          <p:cNvPr id="82966" name="Text Box 22"/>
          <p:cNvSpPr txBox="1">
            <a:spLocks noChangeArrowheads="1"/>
          </p:cNvSpPr>
          <p:nvPr/>
        </p:nvSpPr>
        <p:spPr bwMode="auto">
          <a:xfrm>
            <a:off x="3635375" y="3644900"/>
            <a:ext cx="35290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它们的形式分别为</a:t>
            </a:r>
          </a:p>
        </p:txBody>
      </p:sp>
      <p:graphicFrame>
        <p:nvGraphicFramePr>
          <p:cNvPr id="82967" name="Object 23"/>
          <p:cNvGraphicFramePr>
            <a:graphicFrameLocks noChangeAspect="1"/>
          </p:cNvGraphicFramePr>
          <p:nvPr/>
        </p:nvGraphicFramePr>
        <p:xfrm>
          <a:off x="2352675" y="4437063"/>
          <a:ext cx="42560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4" name="Equation" r:id="rId11" imgW="2005965" imgH="444500" progId="Equation.DSMT4">
                  <p:embed/>
                </p:oleObj>
              </mc:Choice>
              <mc:Fallback>
                <p:oleObj name="Equation" r:id="rId11" imgW="2005965" imgH="4445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4437063"/>
                        <a:ext cx="4256088" cy="942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8" name="Object 24"/>
          <p:cNvGraphicFramePr>
            <a:graphicFrameLocks noChangeAspect="1"/>
          </p:cNvGraphicFramePr>
          <p:nvPr/>
        </p:nvGraphicFramePr>
        <p:xfrm>
          <a:off x="1828800" y="5516563"/>
          <a:ext cx="53054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5" name="Equation" r:id="rId13" imgW="2501900" imgH="444500" progId="Equation.DSMT4">
                  <p:embed/>
                </p:oleObj>
              </mc:Choice>
              <mc:Fallback>
                <p:oleObj name="Equation" r:id="rId13" imgW="2501900" imgH="4445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516563"/>
                        <a:ext cx="5305425" cy="942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2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2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65" grpId="0"/>
      <p:bldP spid="8296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Slide Number Placeholder 4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BA476E45-CE73-4CBF-97AB-8F7B582938F8}" type="slidenum">
              <a:rPr lang="en-US" altLang="zh-CN" sz="1400">
                <a:solidFill>
                  <a:schemeClr val="tx1"/>
                </a:solidFill>
              </a:rPr>
              <a:t>25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73730" name="Object 10"/>
          <p:cNvGraphicFramePr>
            <a:graphicFrameLocks noGrp="1" noChangeAspect="1"/>
          </p:cNvGraphicFramePr>
          <p:nvPr>
            <p:ph idx="4294967295"/>
          </p:nvPr>
        </p:nvGraphicFramePr>
        <p:xfrm>
          <a:off x="2052638" y="1571625"/>
          <a:ext cx="3921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6" name="Equation" r:id="rId3" imgW="127000" imgH="139700" progId="Equation.DSMT4">
                  <p:embed/>
                </p:oleObj>
              </mc:Choice>
              <mc:Fallback>
                <p:oleObj name="Equation" r:id="rId3" imgW="127000" imgH="139700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1571625"/>
                        <a:ext cx="392112" cy="4318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1" name="Text Box 4"/>
          <p:cNvSpPr txBox="1">
            <a:spLocks noChangeArrowheads="1"/>
          </p:cNvSpPr>
          <p:nvPr/>
        </p:nvSpPr>
        <p:spPr bwMode="auto">
          <a:xfrm>
            <a:off x="468313" y="404813"/>
            <a:ext cx="784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二、定解条件</a:t>
            </a:r>
          </a:p>
        </p:txBody>
      </p:sp>
      <p:sp>
        <p:nvSpPr>
          <p:cNvPr id="73732" name="Text Box 5"/>
          <p:cNvSpPr txBox="1">
            <a:spLocks noChangeArrowheads="1"/>
          </p:cNvSpPr>
          <p:nvPr/>
        </p:nvSpPr>
        <p:spPr bwMode="auto">
          <a:xfrm>
            <a:off x="539750" y="981075"/>
            <a:ext cx="799306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0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对于一个确定的物理过程，仅建立表征该过程的物理量</a:t>
            </a:r>
          </a:p>
        </p:txBody>
      </p:sp>
      <p:sp>
        <p:nvSpPr>
          <p:cNvPr id="73733" name="Text Box 6"/>
          <p:cNvSpPr txBox="1">
            <a:spLocks noChangeArrowheads="1"/>
          </p:cNvSpPr>
          <p:nvPr/>
        </p:nvSpPr>
        <p:spPr bwMode="auto">
          <a:xfrm>
            <a:off x="2339975" y="1484313"/>
            <a:ext cx="5976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所满足的方程还是不够的，还要附加</a:t>
            </a:r>
          </a:p>
        </p:txBody>
      </p:sp>
      <p:sp>
        <p:nvSpPr>
          <p:cNvPr id="73734" name="Text Box 12"/>
          <p:cNvSpPr txBox="1">
            <a:spLocks noChangeArrowheads="1"/>
          </p:cNvSpPr>
          <p:nvPr/>
        </p:nvSpPr>
        <p:spPr bwMode="auto">
          <a:xfrm>
            <a:off x="539750" y="1916113"/>
            <a:ext cx="7775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一定的条件，这些条件应该恰恰足以说明系统的</a:t>
            </a:r>
          </a:p>
        </p:txBody>
      </p:sp>
      <p:sp>
        <p:nvSpPr>
          <p:cNvPr id="73735" name="Text Box 13"/>
          <p:cNvSpPr txBox="1">
            <a:spLocks noChangeArrowheads="1"/>
          </p:cNvSpPr>
          <p:nvPr/>
        </p:nvSpPr>
        <p:spPr bwMode="auto">
          <a:xfrm>
            <a:off x="539750" y="2420938"/>
            <a:ext cx="7775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初始状态以及边界上的物理情况。</a:t>
            </a:r>
          </a:p>
        </p:txBody>
      </p:sp>
      <p:sp>
        <p:nvSpPr>
          <p:cNvPr id="88078" name="Text Box 14"/>
          <p:cNvSpPr txBox="1">
            <a:spLocks noChangeArrowheads="1"/>
          </p:cNvSpPr>
          <p:nvPr/>
        </p:nvSpPr>
        <p:spPr bwMode="auto">
          <a:xfrm>
            <a:off x="1187450" y="2924175"/>
            <a:ext cx="6192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定解条件包括</a:t>
            </a:r>
            <a:r>
              <a:rPr lang="zh-CN" altLang="en-US" sz="2800" b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始条件</a:t>
            </a: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zh-CN" altLang="en-US" sz="2800" b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边界条件</a:t>
            </a: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88079" name="Text Box 15"/>
          <p:cNvSpPr txBox="1">
            <a:spLocks noChangeArrowheads="1"/>
          </p:cNvSpPr>
          <p:nvPr/>
        </p:nvSpPr>
        <p:spPr bwMode="auto">
          <a:xfrm>
            <a:off x="463550" y="3656013"/>
            <a:ext cx="2016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始条件：</a:t>
            </a:r>
            <a:endParaRPr lang="zh-CN" altLang="en-US" sz="2800" b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8080" name="Text Box 16"/>
          <p:cNvSpPr txBox="1">
            <a:spLocks noChangeArrowheads="1"/>
          </p:cNvSpPr>
          <p:nvPr/>
        </p:nvSpPr>
        <p:spPr bwMode="auto">
          <a:xfrm>
            <a:off x="2119313" y="3656013"/>
            <a:ext cx="5976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表征某过程“初始”时刻状态的条件。</a:t>
            </a:r>
          </a:p>
        </p:txBody>
      </p:sp>
      <p:sp>
        <p:nvSpPr>
          <p:cNvPr id="88081" name="Text Box 17"/>
          <p:cNvSpPr txBox="1">
            <a:spLocks noChangeArrowheads="1"/>
          </p:cNvSpPr>
          <p:nvPr/>
        </p:nvSpPr>
        <p:spPr bwMode="auto">
          <a:xfrm>
            <a:off x="463550" y="4087813"/>
            <a:ext cx="73453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对于弦振动问题来说，初始条件指的是弦在“初始”时刻的位移和速度。</a:t>
            </a:r>
          </a:p>
        </p:txBody>
      </p:sp>
      <p:graphicFrame>
        <p:nvGraphicFramePr>
          <p:cNvPr id="88087" name="Object 23"/>
          <p:cNvGraphicFramePr>
            <a:graphicFrameLocks noChangeAspect="1"/>
          </p:cNvGraphicFramePr>
          <p:nvPr/>
        </p:nvGraphicFramePr>
        <p:xfrm>
          <a:off x="2479675" y="5024438"/>
          <a:ext cx="18002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7" name="Equation" r:id="rId5" imgW="761365" imgH="228600" progId="Equation.DSMT4">
                  <p:embed/>
                </p:oleObj>
              </mc:Choice>
              <mc:Fallback>
                <p:oleObj name="Equation" r:id="rId5" imgW="761365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5024438"/>
                        <a:ext cx="18002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8" name="AutoShape 24"/>
          <p:cNvSpPr/>
          <p:nvPr/>
        </p:nvSpPr>
        <p:spPr bwMode="auto">
          <a:xfrm>
            <a:off x="2227263" y="5240338"/>
            <a:ext cx="215900" cy="792162"/>
          </a:xfrm>
          <a:prstGeom prst="leftBrace">
            <a:avLst>
              <a:gd name="adj1" fmla="val 30542"/>
              <a:gd name="adj2" fmla="val 50000"/>
            </a:avLst>
          </a:prstGeom>
          <a:noFill/>
          <a:ln w="9525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 altLang="zh-CN" b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8089" name="Object 25"/>
          <p:cNvGraphicFramePr>
            <a:graphicFrameLocks noChangeAspect="1"/>
          </p:cNvGraphicFramePr>
          <p:nvPr/>
        </p:nvGraphicFramePr>
        <p:xfrm>
          <a:off x="2479675" y="5527675"/>
          <a:ext cx="17287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8" name="Equation" r:id="rId7" imgW="875665" imgH="393700" progId="Equation.DSMT4">
                  <p:embed/>
                </p:oleObj>
              </mc:Choice>
              <mc:Fallback>
                <p:oleObj name="Equation" r:id="rId7" imgW="875665" imgH="393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5527675"/>
                        <a:ext cx="17287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90" name="Text Box 26"/>
          <p:cNvSpPr txBox="1">
            <a:spLocks noChangeArrowheads="1"/>
          </p:cNvSpPr>
          <p:nvPr/>
        </p:nvSpPr>
        <p:spPr bwMode="auto">
          <a:xfrm>
            <a:off x="4352925" y="5024438"/>
            <a:ext cx="1800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始位移</a:t>
            </a:r>
          </a:p>
        </p:txBody>
      </p:sp>
      <p:sp>
        <p:nvSpPr>
          <p:cNvPr id="88091" name="Text Box 27"/>
          <p:cNvSpPr txBox="1">
            <a:spLocks noChangeArrowheads="1"/>
          </p:cNvSpPr>
          <p:nvPr/>
        </p:nvSpPr>
        <p:spPr bwMode="auto">
          <a:xfrm>
            <a:off x="4352925" y="5600700"/>
            <a:ext cx="1800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始速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8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8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8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8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8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8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8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8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8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8" grpId="0"/>
      <p:bldP spid="88079" grpId="0"/>
      <p:bldP spid="88080" grpId="0"/>
      <p:bldP spid="88081" grpId="0"/>
      <p:bldP spid="88088" grpId="0" animBg="1"/>
      <p:bldP spid="88090" grpId="0"/>
      <p:bldP spid="8809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Slide Number Placeholder 8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C636E59F-2E86-4082-819A-AAE99A083F49}" type="slidenum">
              <a:rPr lang="en-US" altLang="zh-CN" sz="1400">
                <a:solidFill>
                  <a:schemeClr val="tx1"/>
                </a:solidFill>
              </a:rPr>
              <a:t>26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91154" name="Object 1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489575" y="2520950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0" name="Equation" r:id="rId3" imgW="354965" imgH="177800" progId="Equation.DSMT4">
                  <p:embed/>
                </p:oleObj>
              </mc:Choice>
              <mc:Fallback>
                <p:oleObj name="Equation" r:id="rId3" imgW="354965" imgH="177800" progId="Equation.DSMT4">
                  <p:embed/>
                  <p:pic>
                    <p:nvPicPr>
                      <p:cNvPr id="0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2520950"/>
                        <a:ext cx="812800" cy="4064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6" name="Object 2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60400" y="3194050"/>
          <a:ext cx="8302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1" name="Equation" r:id="rId5" imgW="342900" imgH="215900" progId="Equation.DSMT4">
                  <p:embed/>
                </p:oleObj>
              </mc:Choice>
              <mc:Fallback>
                <p:oleObj name="Equation" r:id="rId5" imgW="342900" imgH="215900" progId="Equation.DSMT4">
                  <p:embed/>
                  <p:pic>
                    <p:nvPicPr>
                      <p:cNvPr id="0" name="Object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194050"/>
                        <a:ext cx="830263" cy="522288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9" name="Object 2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284413" y="4513263"/>
          <a:ext cx="104933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2" name="Equation" r:id="rId7" imgW="354965" imgH="177800" progId="Equation.DSMT4">
                  <p:embed/>
                </p:oleObj>
              </mc:Choice>
              <mc:Fallback>
                <p:oleObj name="Equation" r:id="rId7" imgW="354965" imgH="177800" progId="Equation.DSMT4">
                  <p:embed/>
                  <p:pic>
                    <p:nvPicPr>
                      <p:cNvPr id="0" name="Object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4513263"/>
                        <a:ext cx="1049337" cy="525462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2" name="Object 2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194050" y="3851275"/>
          <a:ext cx="22955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3" name="Equation" r:id="rId9" imgW="800100" imgH="228600" progId="Equation.DSMT4">
                  <p:embed/>
                </p:oleObj>
              </mc:Choice>
              <mc:Fallback>
                <p:oleObj name="Equation" r:id="rId9" imgW="800100" imgH="228600" progId="Equation.DSMT4">
                  <p:embed/>
                  <p:pic>
                    <p:nvPicPr>
                      <p:cNvPr id="0" name="Object 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3851275"/>
                        <a:ext cx="2295525" cy="655638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Text Box 14"/>
          <p:cNvSpPr txBox="1">
            <a:spLocks noChangeArrowheads="1"/>
          </p:cNvSpPr>
          <p:nvPr/>
        </p:nvSpPr>
        <p:spPr bwMode="auto">
          <a:xfrm>
            <a:off x="611188" y="549275"/>
            <a:ext cx="2016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边界条件：</a:t>
            </a:r>
            <a:endParaRPr lang="zh-CN" altLang="en-US" sz="2800" b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1151" name="Text Box 15"/>
          <p:cNvSpPr txBox="1">
            <a:spLocks noChangeArrowheads="1"/>
          </p:cNvSpPr>
          <p:nvPr/>
        </p:nvSpPr>
        <p:spPr bwMode="auto">
          <a:xfrm>
            <a:off x="2339975" y="549275"/>
            <a:ext cx="59769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表征某过程的物理量在系统的边界上所满足的物理条件。</a:t>
            </a:r>
          </a:p>
        </p:txBody>
      </p:sp>
      <p:sp>
        <p:nvSpPr>
          <p:cNvPr id="91152" name="Text Box 16"/>
          <p:cNvSpPr txBox="1">
            <a:spLocks noChangeArrowheads="1"/>
          </p:cNvSpPr>
          <p:nvPr/>
        </p:nvSpPr>
        <p:spPr bwMode="auto">
          <a:xfrm>
            <a:off x="684213" y="1412875"/>
            <a:ext cx="7489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对于弦振动问题而言，有三种基本类型：</a:t>
            </a:r>
          </a:p>
        </p:txBody>
      </p:sp>
      <p:sp>
        <p:nvSpPr>
          <p:cNvPr id="91153" name="Text Box 17"/>
          <p:cNvSpPr txBox="1">
            <a:spLocks noChangeArrowheads="1"/>
          </p:cNvSpPr>
          <p:nvPr/>
        </p:nvSpPr>
        <p:spPr bwMode="auto">
          <a:xfrm>
            <a:off x="611188" y="1844675"/>
            <a:ext cx="7489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2800" b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一类边界条件</a:t>
            </a: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（狄利克雷</a:t>
            </a:r>
            <a:r>
              <a:rPr lang="en-US" altLang="zh-CN" sz="2800" b="0">
                <a:latin typeface="楷体" panose="02010609060101010101" pitchFamily="49" charset="-122"/>
                <a:ea typeface="楷体" panose="02010609060101010101" pitchFamily="49" charset="-122"/>
              </a:rPr>
              <a:t>Dirichlet</a:t>
            </a: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aphicFrame>
        <p:nvGraphicFramePr>
          <p:cNvPr id="91165" name="Object 29"/>
          <p:cNvGraphicFramePr>
            <a:graphicFrameLocks noChangeAspect="1"/>
          </p:cNvGraphicFramePr>
          <p:nvPr/>
        </p:nvGraphicFramePr>
        <p:xfrm>
          <a:off x="3276600" y="5157788"/>
          <a:ext cx="161448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4" name="Equation" r:id="rId11" imgW="571500" imgH="228600" progId="Equation.DSMT4">
                  <p:embed/>
                </p:oleObj>
              </mc:Choice>
              <mc:Fallback>
                <p:oleObj name="Equation" r:id="rId11" imgW="5715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157788"/>
                        <a:ext cx="1614488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66" name="Text Box 30"/>
          <p:cNvSpPr txBox="1">
            <a:spLocks noChangeArrowheads="1"/>
          </p:cNvSpPr>
          <p:nvPr/>
        </p:nvSpPr>
        <p:spPr bwMode="auto">
          <a:xfrm>
            <a:off x="827088" y="2492375"/>
            <a:ext cx="4608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弦的一端的运动规律已知，</a:t>
            </a:r>
          </a:p>
        </p:txBody>
      </p:sp>
      <p:sp>
        <p:nvSpPr>
          <p:cNvPr id="91167" name="Text Box 31"/>
          <p:cNvSpPr txBox="1">
            <a:spLocks noChangeArrowheads="1"/>
          </p:cNvSpPr>
          <p:nvPr/>
        </p:nvSpPr>
        <p:spPr bwMode="auto">
          <a:xfrm>
            <a:off x="6254750" y="2492375"/>
            <a:ext cx="2087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为例，若以</a:t>
            </a:r>
          </a:p>
        </p:txBody>
      </p:sp>
      <p:sp>
        <p:nvSpPr>
          <p:cNvPr id="91168" name="Text Box 32"/>
          <p:cNvSpPr txBox="1">
            <a:spLocks noChangeArrowheads="1"/>
          </p:cNvSpPr>
          <p:nvPr/>
        </p:nvSpPr>
        <p:spPr bwMode="auto">
          <a:xfrm>
            <a:off x="1403350" y="3213100"/>
            <a:ext cx="309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表示其运动规律，</a:t>
            </a:r>
          </a:p>
        </p:txBody>
      </p:sp>
      <p:sp>
        <p:nvSpPr>
          <p:cNvPr id="91169" name="Text Box 33"/>
          <p:cNvSpPr txBox="1">
            <a:spLocks noChangeArrowheads="1"/>
          </p:cNvSpPr>
          <p:nvPr/>
        </p:nvSpPr>
        <p:spPr bwMode="auto">
          <a:xfrm>
            <a:off x="4140200" y="3213100"/>
            <a:ext cx="4032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则边界条件可以表达为</a:t>
            </a:r>
          </a:p>
        </p:txBody>
      </p:sp>
      <p:sp>
        <p:nvSpPr>
          <p:cNvPr id="91170" name="Text Box 34"/>
          <p:cNvSpPr txBox="1">
            <a:spLocks noChangeArrowheads="1"/>
          </p:cNvSpPr>
          <p:nvPr/>
        </p:nvSpPr>
        <p:spPr bwMode="auto">
          <a:xfrm>
            <a:off x="468313" y="4508500"/>
            <a:ext cx="1655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别的，</a:t>
            </a:r>
            <a:endParaRPr lang="zh-CN" altLang="en-US" sz="2800" b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1171" name="Text Box 35"/>
          <p:cNvSpPr txBox="1">
            <a:spLocks noChangeArrowheads="1"/>
          </p:cNvSpPr>
          <p:nvPr/>
        </p:nvSpPr>
        <p:spPr bwMode="auto">
          <a:xfrm>
            <a:off x="1835150" y="4508500"/>
            <a:ext cx="504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</a:p>
        </p:txBody>
      </p:sp>
      <p:sp>
        <p:nvSpPr>
          <p:cNvPr id="91172" name="Text Box 36"/>
          <p:cNvSpPr txBox="1">
            <a:spLocks noChangeArrowheads="1"/>
          </p:cNvSpPr>
          <p:nvPr/>
        </p:nvSpPr>
        <p:spPr bwMode="auto">
          <a:xfrm>
            <a:off x="3276600" y="4508500"/>
            <a:ext cx="5327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端被固定，则相应的边界条件为</a:t>
            </a:r>
          </a:p>
        </p:txBody>
      </p:sp>
      <p:sp>
        <p:nvSpPr>
          <p:cNvPr id="91173" name="AutoShape 37"/>
          <p:cNvSpPr>
            <a:spLocks noChangeArrowheads="1"/>
          </p:cNvSpPr>
          <p:nvPr/>
        </p:nvSpPr>
        <p:spPr bwMode="auto">
          <a:xfrm>
            <a:off x="6156325" y="3716338"/>
            <a:ext cx="2016125" cy="792162"/>
          </a:xfrm>
          <a:prstGeom prst="wedgeRoundRectCallout">
            <a:avLst>
              <a:gd name="adj1" fmla="val -77639"/>
              <a:gd name="adj2" fmla="val 8519"/>
              <a:gd name="adj3" fmla="val 16667"/>
            </a:avLst>
          </a:prstGeom>
          <a:noFill/>
          <a:ln w="9525">
            <a:solidFill>
              <a:srgbClr val="0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 b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非齐次边界条件</a:t>
            </a:r>
          </a:p>
        </p:txBody>
      </p:sp>
      <p:sp>
        <p:nvSpPr>
          <p:cNvPr id="91174" name="AutoShape 38"/>
          <p:cNvSpPr>
            <a:spLocks noChangeArrowheads="1"/>
          </p:cNvSpPr>
          <p:nvPr/>
        </p:nvSpPr>
        <p:spPr bwMode="auto">
          <a:xfrm>
            <a:off x="5940425" y="5373688"/>
            <a:ext cx="2305050" cy="576262"/>
          </a:xfrm>
          <a:prstGeom prst="wedgeRoundRectCallout">
            <a:avLst>
              <a:gd name="adj1" fmla="val -92356"/>
              <a:gd name="adj2" fmla="val -27685"/>
              <a:gd name="adj3" fmla="val 16667"/>
            </a:avLst>
          </a:prstGeom>
          <a:noFill/>
          <a:ln w="9525">
            <a:solidFill>
              <a:srgbClr val="0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 b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齐次边界条件</a:t>
            </a:r>
          </a:p>
        </p:txBody>
      </p:sp>
      <p:sp>
        <p:nvSpPr>
          <p:cNvPr id="91175" name="Text Box 39"/>
          <p:cNvSpPr txBox="1">
            <a:spLocks noChangeArrowheads="1"/>
          </p:cNvSpPr>
          <p:nvPr/>
        </p:nvSpPr>
        <p:spPr bwMode="auto">
          <a:xfrm>
            <a:off x="5003800" y="2492375"/>
            <a:ext cx="504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1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1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1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1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1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1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1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1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1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1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1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1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1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1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1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1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1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1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1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1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1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1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1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1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1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1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91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1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91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1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91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1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91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1" grpId="0"/>
      <p:bldP spid="91152" grpId="0"/>
      <p:bldP spid="91153" grpId="0"/>
      <p:bldP spid="91166" grpId="0"/>
      <p:bldP spid="91167" grpId="0"/>
      <p:bldP spid="91168" grpId="0"/>
      <p:bldP spid="91169" grpId="0"/>
      <p:bldP spid="91170" grpId="0"/>
      <p:bldP spid="91171" grpId="0"/>
      <p:bldP spid="91172" grpId="0"/>
      <p:bldP spid="91173" grpId="0" animBg="1"/>
      <p:bldP spid="91174" grpId="0" animBg="1"/>
      <p:bldP spid="9117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Number Placeholder 8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165B58A5-F7D9-4D74-AC3D-D56C501BBD96}" type="slidenum">
              <a:rPr lang="en-US" altLang="zh-CN" sz="1400">
                <a:solidFill>
                  <a:schemeClr val="tx1"/>
                </a:solidFill>
              </a:rPr>
              <a:t>27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98309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844925" y="1246188"/>
          <a:ext cx="8651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3" name="Equation" r:id="rId3" imgW="354965" imgH="177800" progId="Equation.DSMT4">
                  <p:embed/>
                </p:oleObj>
              </mc:Choice>
              <mc:Fallback>
                <p:oleObj name="Equation" r:id="rId3" imgW="354965" imgH="17780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5" y="1246188"/>
                        <a:ext cx="865188" cy="43338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578100" y="2722563"/>
          <a:ext cx="7667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4" name="Equation" r:id="rId5" imgW="381000" imgH="393700" progId="Equation.DSMT4">
                  <p:embed/>
                </p:oleObj>
              </mc:Choice>
              <mc:Fallback>
                <p:oleObj name="Equation" r:id="rId5" imgW="381000" imgH="39370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2722563"/>
                        <a:ext cx="766763" cy="792162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8" name="Object 1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600450" y="5443538"/>
          <a:ext cx="16906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5" name="Equation" r:id="rId7" imgW="914400" imgH="393700" progId="Equation.DSMT4">
                  <p:embed/>
                </p:oleObj>
              </mc:Choice>
              <mc:Fallback>
                <p:oleObj name="Equation" r:id="rId7" imgW="914400" imgH="393700" progId="Equation.DSMT4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5443538"/>
                        <a:ext cx="1690688" cy="7270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0" name="Object 1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636963" y="3368675"/>
          <a:ext cx="14382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6" name="Equation" r:id="rId9" imgW="673100" imgH="393700" progId="Equation.DSMT4">
                  <p:embed/>
                </p:oleObj>
              </mc:Choice>
              <mc:Fallback>
                <p:oleObj name="Equation" r:id="rId9" imgW="673100" imgH="393700" progId="Equation.DSMT4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3368675"/>
                        <a:ext cx="1438275" cy="8413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Text Box 4"/>
          <p:cNvSpPr txBox="1">
            <a:spLocks noChangeArrowheads="1"/>
          </p:cNvSpPr>
          <p:nvPr/>
        </p:nvSpPr>
        <p:spPr bwMode="auto">
          <a:xfrm>
            <a:off x="611188" y="692150"/>
            <a:ext cx="7489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2800" b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二类边界条件</a:t>
            </a: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（诺伊曼</a:t>
            </a:r>
            <a:r>
              <a:rPr lang="en-US" altLang="zh-CN" sz="2800" b="0">
                <a:latin typeface="楷体" panose="02010609060101010101" pitchFamily="49" charset="-122"/>
                <a:ea typeface="楷体" panose="02010609060101010101" pitchFamily="49" charset="-122"/>
              </a:rPr>
              <a:t>Neumann</a:t>
            </a: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aphicFrame>
        <p:nvGraphicFramePr>
          <p:cNvPr id="98323" name="Object 19"/>
          <p:cNvGraphicFramePr>
            <a:graphicFrameLocks noChangeAspect="1"/>
          </p:cNvGraphicFramePr>
          <p:nvPr/>
        </p:nvGraphicFramePr>
        <p:xfrm>
          <a:off x="6588125" y="1268413"/>
          <a:ext cx="3905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7" name="Equation" r:id="rId11" imgW="127000" imgH="139700" progId="Equation.DSMT4">
                  <p:embed/>
                </p:oleObj>
              </mc:Choice>
              <mc:Fallback>
                <p:oleObj name="Equation" r:id="rId11" imgW="127000" imgH="139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268413"/>
                        <a:ext cx="3905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4" name="Text Box 20"/>
          <p:cNvSpPr txBox="1">
            <a:spLocks noChangeArrowheads="1"/>
          </p:cNvSpPr>
          <p:nvPr/>
        </p:nvSpPr>
        <p:spPr bwMode="auto">
          <a:xfrm>
            <a:off x="755650" y="1196975"/>
            <a:ext cx="309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若弦的一端（例如</a:t>
            </a:r>
          </a:p>
        </p:txBody>
      </p:sp>
      <p:sp>
        <p:nvSpPr>
          <p:cNvPr id="98325" name="Text Box 21"/>
          <p:cNvSpPr txBox="1">
            <a:spLocks noChangeArrowheads="1"/>
          </p:cNvSpPr>
          <p:nvPr/>
        </p:nvSpPr>
        <p:spPr bwMode="auto">
          <a:xfrm>
            <a:off x="4643438" y="1196975"/>
            <a:ext cx="2016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）在垂直于</a:t>
            </a:r>
          </a:p>
        </p:txBody>
      </p:sp>
      <p:sp>
        <p:nvSpPr>
          <p:cNvPr id="98326" name="Text Box 22"/>
          <p:cNvSpPr txBox="1">
            <a:spLocks noChangeArrowheads="1"/>
          </p:cNvSpPr>
          <p:nvPr/>
        </p:nvSpPr>
        <p:spPr bwMode="auto">
          <a:xfrm>
            <a:off x="6877050" y="1196975"/>
            <a:ext cx="1836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轴的直线</a:t>
            </a:r>
          </a:p>
        </p:txBody>
      </p:sp>
      <p:sp>
        <p:nvSpPr>
          <p:cNvPr id="98327" name="Text Box 23"/>
          <p:cNvSpPr txBox="1">
            <a:spLocks noChangeArrowheads="1"/>
          </p:cNvSpPr>
          <p:nvPr/>
        </p:nvSpPr>
        <p:spPr bwMode="auto">
          <a:xfrm>
            <a:off x="611188" y="1700213"/>
            <a:ext cx="8208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上自由滑动，且不受到垂直方向的外力，这种边界</a:t>
            </a:r>
          </a:p>
        </p:txBody>
      </p:sp>
      <p:sp>
        <p:nvSpPr>
          <p:cNvPr id="98328" name="Text Box 24"/>
          <p:cNvSpPr txBox="1">
            <a:spLocks noChangeArrowheads="1"/>
          </p:cNvSpPr>
          <p:nvPr/>
        </p:nvSpPr>
        <p:spPr bwMode="auto">
          <a:xfrm>
            <a:off x="611188" y="2276475"/>
            <a:ext cx="2736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成为</a:t>
            </a:r>
            <a:r>
              <a:rPr lang="zh-CN" altLang="en-US" sz="2800" b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自由边界</a:t>
            </a:r>
            <a:r>
              <a:rPr lang="en-US" altLang="zh-CN" sz="2800" b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800" b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8329" name="Text Box 25"/>
          <p:cNvSpPr txBox="1">
            <a:spLocks noChangeArrowheads="1"/>
          </p:cNvSpPr>
          <p:nvPr/>
        </p:nvSpPr>
        <p:spPr bwMode="auto">
          <a:xfrm>
            <a:off x="3059113" y="2276475"/>
            <a:ext cx="5616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根据边界微元右端的张力沿垂直方</a:t>
            </a:r>
          </a:p>
        </p:txBody>
      </p:sp>
      <p:sp>
        <p:nvSpPr>
          <p:cNvPr id="98330" name="Text Box 26"/>
          <p:cNvSpPr txBox="1">
            <a:spLocks noChangeArrowheads="1"/>
          </p:cNvSpPr>
          <p:nvPr/>
        </p:nvSpPr>
        <p:spPr bwMode="auto">
          <a:xfrm>
            <a:off x="611188" y="2852738"/>
            <a:ext cx="2016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向的分量是</a:t>
            </a:r>
          </a:p>
        </p:txBody>
      </p:sp>
      <p:sp>
        <p:nvSpPr>
          <p:cNvPr id="98331" name="Text Box 27"/>
          <p:cNvSpPr txBox="1">
            <a:spLocks noChangeArrowheads="1"/>
          </p:cNvSpPr>
          <p:nvPr/>
        </p:nvSpPr>
        <p:spPr bwMode="auto">
          <a:xfrm>
            <a:off x="3348038" y="2852738"/>
            <a:ext cx="4895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，得出在自由边界时成立</a:t>
            </a:r>
          </a:p>
        </p:txBody>
      </p:sp>
      <p:sp>
        <p:nvSpPr>
          <p:cNvPr id="98332" name="Text Box 28"/>
          <p:cNvSpPr txBox="1">
            <a:spLocks noChangeArrowheads="1"/>
          </p:cNvSpPr>
          <p:nvPr/>
        </p:nvSpPr>
        <p:spPr bwMode="auto">
          <a:xfrm>
            <a:off x="611188" y="4238625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若边界张力沿垂直方向的分量是</a:t>
            </a:r>
            <a:r>
              <a:rPr lang="en-US" altLang="zh-CN" sz="2800" b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的一个已知函数，</a:t>
            </a:r>
          </a:p>
        </p:txBody>
      </p:sp>
      <p:sp>
        <p:nvSpPr>
          <p:cNvPr id="98333" name="Text Box 29"/>
          <p:cNvSpPr txBox="1">
            <a:spLocks noChangeArrowheads="1"/>
          </p:cNvSpPr>
          <p:nvPr/>
        </p:nvSpPr>
        <p:spPr bwMode="auto">
          <a:xfrm>
            <a:off x="619125" y="4864100"/>
            <a:ext cx="3455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则相应的边界条件为</a:t>
            </a:r>
          </a:p>
        </p:txBody>
      </p:sp>
      <p:sp>
        <p:nvSpPr>
          <p:cNvPr id="98334" name="AutoShape 30"/>
          <p:cNvSpPr>
            <a:spLocks noChangeArrowheads="1"/>
          </p:cNvSpPr>
          <p:nvPr/>
        </p:nvSpPr>
        <p:spPr bwMode="auto">
          <a:xfrm>
            <a:off x="6278563" y="5378450"/>
            <a:ext cx="2016125" cy="792163"/>
          </a:xfrm>
          <a:prstGeom prst="wedgeRoundRectCallout">
            <a:avLst>
              <a:gd name="adj1" fmla="val -94014"/>
              <a:gd name="adj2" fmla="val 10523"/>
              <a:gd name="adj3" fmla="val 16667"/>
            </a:avLst>
          </a:prstGeom>
          <a:noFill/>
          <a:ln w="9525">
            <a:solidFill>
              <a:srgbClr val="0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 b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非齐次边界条件</a:t>
            </a:r>
          </a:p>
        </p:txBody>
      </p:sp>
      <p:sp>
        <p:nvSpPr>
          <p:cNvPr id="98335" name="AutoShape 31"/>
          <p:cNvSpPr>
            <a:spLocks noChangeArrowheads="1"/>
          </p:cNvSpPr>
          <p:nvPr/>
        </p:nvSpPr>
        <p:spPr bwMode="auto">
          <a:xfrm>
            <a:off x="6011863" y="3389313"/>
            <a:ext cx="2305050" cy="576262"/>
          </a:xfrm>
          <a:prstGeom prst="wedgeRoundRectCallout">
            <a:avLst>
              <a:gd name="adj1" fmla="val -89255"/>
              <a:gd name="adj2" fmla="val 40083"/>
              <a:gd name="adj3" fmla="val 16667"/>
            </a:avLst>
          </a:prstGeom>
          <a:noFill/>
          <a:ln w="9525">
            <a:solidFill>
              <a:srgbClr val="0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 b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齐次边界条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8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8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8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8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8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8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8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8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8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8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8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8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24" grpId="0"/>
      <p:bldP spid="98325" grpId="0"/>
      <p:bldP spid="98326" grpId="0"/>
      <p:bldP spid="98327" grpId="0"/>
      <p:bldP spid="98328" grpId="0"/>
      <p:bldP spid="98329" grpId="0"/>
      <p:bldP spid="98330" grpId="0"/>
      <p:bldP spid="98331" grpId="0"/>
      <p:bldP spid="98332" grpId="0"/>
      <p:bldP spid="98333" grpId="0"/>
      <p:bldP spid="98334" grpId="0" animBg="1"/>
      <p:bldP spid="9833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Slide Number Placeholder 8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A420A4E4-11CF-4DC2-8028-56F309EC2458}" type="slidenum">
              <a:rPr lang="en-US" altLang="zh-CN" sz="1400">
                <a:solidFill>
                  <a:schemeClr val="tx1"/>
                </a:solidFill>
              </a:rPr>
              <a:t>28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103427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122738" y="1398588"/>
          <a:ext cx="8048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5" name="Equation" r:id="rId3" imgW="330200" imgH="177800" progId="Equation.DSMT4">
                  <p:embed/>
                </p:oleObj>
              </mc:Choice>
              <mc:Fallback>
                <p:oleObj name="Equation" r:id="rId3" imgW="330200" imgH="1778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1398588"/>
                        <a:ext cx="804862" cy="43338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732463" y="2884488"/>
          <a:ext cx="10795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6" name="Equation" r:id="rId5" imgW="533400" imgH="393700" progId="Equation.DSMT4">
                  <p:embed/>
                </p:oleObj>
              </mc:Choice>
              <mc:Fallback>
                <p:oleObj name="Equation" r:id="rId5" imgW="533400" imgH="3937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2884488"/>
                        <a:ext cx="1079500" cy="79692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8" name="Object 2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87450" y="4221163"/>
          <a:ext cx="31654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7" name="Equation" r:id="rId7" imgW="1345565" imgH="406400" progId="Equation.DSMT4">
                  <p:embed/>
                </p:oleObj>
              </mc:Choice>
              <mc:Fallback>
                <p:oleObj name="Equation" r:id="rId7" imgW="1345565" imgH="406400" progId="Equation.DSMT4">
                  <p:embed/>
                  <p:pic>
                    <p:nvPicPr>
                      <p:cNvPr id="0" name="Object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21163"/>
                        <a:ext cx="3165475" cy="9556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Text Box 2"/>
          <p:cNvSpPr txBox="1">
            <a:spLocks noChangeArrowheads="1"/>
          </p:cNvSpPr>
          <p:nvPr/>
        </p:nvSpPr>
        <p:spPr bwMode="auto">
          <a:xfrm>
            <a:off x="611188" y="692150"/>
            <a:ext cx="7489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2800" b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三类边界条件</a:t>
            </a: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（鲁宾</a:t>
            </a:r>
            <a:r>
              <a:rPr lang="en-US" altLang="zh-CN" sz="2800" b="0">
                <a:latin typeface="楷体" panose="02010609060101010101" pitchFamily="49" charset="-122"/>
                <a:ea typeface="楷体" panose="02010609060101010101" pitchFamily="49" charset="-122"/>
              </a:rPr>
              <a:t>Robin</a:t>
            </a: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1042988" y="1341438"/>
            <a:ext cx="3095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若弦的一端（例如</a:t>
            </a:r>
          </a:p>
        </p:txBody>
      </p:sp>
      <p:sp>
        <p:nvSpPr>
          <p:cNvPr id="103433" name="Text Box 9"/>
          <p:cNvSpPr txBox="1">
            <a:spLocks noChangeArrowheads="1"/>
          </p:cNvSpPr>
          <p:nvPr/>
        </p:nvSpPr>
        <p:spPr bwMode="auto">
          <a:xfrm>
            <a:off x="4930775" y="1341438"/>
            <a:ext cx="3816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）固定在弹性支承上，</a:t>
            </a:r>
          </a:p>
        </p:txBody>
      </p:sp>
      <p:sp>
        <p:nvSpPr>
          <p:cNvPr id="103435" name="Text Box 11"/>
          <p:cNvSpPr txBox="1">
            <a:spLocks noChangeArrowheads="1"/>
          </p:cNvSpPr>
          <p:nvPr/>
        </p:nvSpPr>
        <p:spPr bwMode="auto">
          <a:xfrm>
            <a:off x="611188" y="1844675"/>
            <a:ext cx="5905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并且弹性支承的伸缩符合胡克定律</a:t>
            </a:r>
            <a:r>
              <a:rPr lang="en-US" altLang="zh-CN" sz="2800" b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103436" name="Text Box 12"/>
          <p:cNvSpPr txBox="1">
            <a:spLocks noChangeArrowheads="1"/>
          </p:cNvSpPr>
          <p:nvPr/>
        </p:nvSpPr>
        <p:spPr bwMode="auto">
          <a:xfrm>
            <a:off x="611188" y="2420938"/>
            <a:ext cx="576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endParaRPr lang="zh-CN" altLang="en-US" sz="2800" b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3437" name="Text Box 13"/>
          <p:cNvSpPr txBox="1">
            <a:spLocks noChangeArrowheads="1"/>
          </p:cNvSpPr>
          <p:nvPr/>
        </p:nvSpPr>
        <p:spPr bwMode="auto">
          <a:xfrm>
            <a:off x="2051050" y="2420938"/>
            <a:ext cx="6481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  <a:r>
              <a:rPr lang="en-US" altLang="zh-CN" sz="2800" b="0" i="1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在端点的值表示支承在该点的伸长。</a:t>
            </a:r>
          </a:p>
        </p:txBody>
      </p:sp>
      <p:sp>
        <p:nvSpPr>
          <p:cNvPr id="103438" name="Text Box 14"/>
          <p:cNvSpPr txBox="1">
            <a:spLocks noChangeArrowheads="1"/>
          </p:cNvSpPr>
          <p:nvPr/>
        </p:nvSpPr>
        <p:spPr bwMode="auto">
          <a:xfrm>
            <a:off x="611188" y="2997200"/>
            <a:ext cx="5184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弦对支承拉力的垂直方向分量为</a:t>
            </a:r>
          </a:p>
        </p:txBody>
      </p:sp>
      <p:sp>
        <p:nvSpPr>
          <p:cNvPr id="103444" name="Text Box 20"/>
          <p:cNvSpPr txBox="1">
            <a:spLocks noChangeArrowheads="1"/>
          </p:cNvSpPr>
          <p:nvPr/>
        </p:nvSpPr>
        <p:spPr bwMode="auto">
          <a:xfrm>
            <a:off x="6227763" y="1844675"/>
            <a:ext cx="2916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若支承的位置</a:t>
            </a:r>
            <a:endParaRPr lang="zh-CN" altLang="en-US" sz="2800" b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03445" name="Object 21"/>
          <p:cNvGraphicFramePr>
            <a:graphicFrameLocks noChangeAspect="1"/>
          </p:cNvGraphicFramePr>
          <p:nvPr/>
        </p:nvGraphicFramePr>
        <p:xfrm>
          <a:off x="1042988" y="2492375"/>
          <a:ext cx="9604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8" name="Equation" r:id="rId9" imgW="393700" imgH="203200" progId="Equation.DSMT4">
                  <p:embed/>
                </p:oleObj>
              </mc:Choice>
              <mc:Fallback>
                <p:oleObj name="Equation" r:id="rId9" imgW="393700" imgH="203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492375"/>
                        <a:ext cx="9604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6" name="Text Box 22"/>
          <p:cNvSpPr txBox="1">
            <a:spLocks noChangeArrowheads="1"/>
          </p:cNvSpPr>
          <p:nvPr/>
        </p:nvSpPr>
        <p:spPr bwMode="auto">
          <a:xfrm>
            <a:off x="1258888" y="3644900"/>
            <a:ext cx="4321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由胡克定律得</a:t>
            </a:r>
            <a:endParaRPr lang="zh-CN" altLang="en-US" sz="2800" b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3453" name="Text Box 29"/>
          <p:cNvSpPr txBox="1">
            <a:spLocks noChangeArrowheads="1"/>
          </p:cNvSpPr>
          <p:nvPr/>
        </p:nvSpPr>
        <p:spPr bwMode="auto">
          <a:xfrm>
            <a:off x="755650" y="5373688"/>
            <a:ext cx="7127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因此在弹性支承的情形，边界条件归结为</a:t>
            </a:r>
            <a:endParaRPr lang="zh-CN" altLang="en-US" sz="2800" b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" name="Object 24"/>
          <p:cNvGraphicFramePr>
            <a:graphicFrameLocks noChangeAspect="1"/>
          </p:cNvGraphicFramePr>
          <p:nvPr/>
        </p:nvGraphicFramePr>
        <p:xfrm>
          <a:off x="5170488" y="4262438"/>
          <a:ext cx="30019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9" name="Equation" r:id="rId11" imgW="1257300" imgH="431800" progId="Equation.DSMT4">
                  <p:embed/>
                </p:oleObj>
              </mc:Choice>
              <mc:Fallback>
                <p:oleObj name="Equation" r:id="rId11" imgW="1257300" imgH="431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4262438"/>
                        <a:ext cx="3001962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" name="AutoShape 20"/>
          <p:cNvSpPr>
            <a:spLocks noChangeArrowheads="1"/>
          </p:cNvSpPr>
          <p:nvPr/>
        </p:nvSpPr>
        <p:spPr bwMode="auto">
          <a:xfrm>
            <a:off x="4427538" y="4724400"/>
            <a:ext cx="720725" cy="144463"/>
          </a:xfrm>
          <a:prstGeom prst="rightArrow">
            <a:avLst>
              <a:gd name="adj1" fmla="val 50000"/>
              <a:gd name="adj2" fmla="val 124679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2" grpId="0"/>
      <p:bldP spid="103433" grpId="0"/>
      <p:bldP spid="103435" grpId="0"/>
      <p:bldP spid="103436" grpId="0"/>
      <p:bldP spid="103437" grpId="0"/>
      <p:bldP spid="103438" grpId="0"/>
      <p:bldP spid="103444" grpId="0"/>
      <p:bldP spid="103446" grpId="0"/>
      <p:bldP spid="10345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Slide Number Placeholder 6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87B33002-422F-4328-AB28-DDFFF6E3BFA8}" type="slidenum">
              <a:rPr lang="en-US" altLang="zh-CN" sz="1400">
                <a:solidFill>
                  <a:schemeClr val="tx1"/>
                </a:solidFill>
              </a:rPr>
              <a:t>29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104458" name="Object 10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590675" y="2519363"/>
          <a:ext cx="12969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2" name="Equation" r:id="rId3" imgW="584200" imgH="228600" progId="Equation.DSMT4">
                  <p:embed/>
                </p:oleObj>
              </mc:Choice>
              <mc:Fallback>
                <p:oleObj name="Equation" r:id="rId3" imgW="584200" imgH="228600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2519363"/>
                        <a:ext cx="1296988" cy="5080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2" name="Object 1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279650" y="3778250"/>
          <a:ext cx="28797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3" name="Equation" r:id="rId5" imgW="1307465" imgH="393700" progId="Equation.DSMT4">
                  <p:embed/>
                </p:oleObj>
              </mc:Choice>
              <mc:Fallback>
                <p:oleObj name="Equation" r:id="rId5" imgW="1307465" imgH="393700" progId="Equation.DSMT4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778250"/>
                        <a:ext cx="2879725" cy="8667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1366838" y="3070225"/>
            <a:ext cx="6516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在数学中也可以考虑更普遍的边界条件</a:t>
            </a:r>
          </a:p>
        </p:txBody>
      </p:sp>
      <p:sp>
        <p:nvSpPr>
          <p:cNvPr id="104455" name="AutoShape 7"/>
          <p:cNvSpPr>
            <a:spLocks noChangeArrowheads="1"/>
          </p:cNvSpPr>
          <p:nvPr/>
        </p:nvSpPr>
        <p:spPr bwMode="auto">
          <a:xfrm>
            <a:off x="5795963" y="3862388"/>
            <a:ext cx="2663825" cy="504825"/>
          </a:xfrm>
          <a:prstGeom prst="wedgeRoundRectCallout">
            <a:avLst>
              <a:gd name="adj1" fmla="val -68176"/>
              <a:gd name="adj2" fmla="val 23583"/>
              <a:gd name="adj3" fmla="val 16667"/>
            </a:avLst>
          </a:prstGeom>
          <a:noFill/>
          <a:ln w="9525">
            <a:solidFill>
              <a:srgbClr val="0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 b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非齐次边界条件</a:t>
            </a:r>
          </a:p>
        </p:txBody>
      </p:sp>
      <p:graphicFrame>
        <p:nvGraphicFramePr>
          <p:cNvPr id="104456" name="Object 8"/>
          <p:cNvGraphicFramePr>
            <a:graphicFrameLocks noChangeAspect="1"/>
          </p:cNvGraphicFramePr>
          <p:nvPr/>
        </p:nvGraphicFramePr>
        <p:xfrm>
          <a:off x="2339975" y="1628775"/>
          <a:ext cx="230346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4" name="Equation" r:id="rId7" imgW="1066165" imgH="393700" progId="Equation.DSMT4">
                  <p:embed/>
                </p:oleObj>
              </mc:Choice>
              <mc:Fallback>
                <p:oleObj name="Equation" r:id="rId7" imgW="1066165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628775"/>
                        <a:ext cx="230346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7" name="AutoShape 9"/>
          <p:cNvSpPr>
            <a:spLocks noChangeArrowheads="1"/>
          </p:cNvSpPr>
          <p:nvPr/>
        </p:nvSpPr>
        <p:spPr bwMode="auto">
          <a:xfrm>
            <a:off x="5580063" y="1701800"/>
            <a:ext cx="2592387" cy="460375"/>
          </a:xfrm>
          <a:prstGeom prst="wedgeRoundRectCallout">
            <a:avLst>
              <a:gd name="adj1" fmla="val -85213"/>
              <a:gd name="adj2" fmla="val 22069"/>
              <a:gd name="adj3" fmla="val 16667"/>
            </a:avLst>
          </a:prstGeom>
          <a:noFill/>
          <a:ln w="9525">
            <a:solidFill>
              <a:srgbClr val="0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 b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齐次边界条件</a:t>
            </a:r>
          </a:p>
        </p:txBody>
      </p:sp>
      <p:sp>
        <p:nvSpPr>
          <p:cNvPr id="104460" name="Text Box 12"/>
          <p:cNvSpPr txBox="1">
            <a:spLocks noChangeArrowheads="1"/>
          </p:cNvSpPr>
          <p:nvPr/>
        </p:nvSpPr>
        <p:spPr bwMode="auto">
          <a:xfrm>
            <a:off x="755650" y="2493963"/>
            <a:ext cx="935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  <a:endParaRPr lang="zh-CN" altLang="en-US" sz="2800" b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4461" name="Text Box 13"/>
          <p:cNvSpPr txBox="1">
            <a:spLocks noChangeArrowheads="1"/>
          </p:cNvSpPr>
          <p:nvPr/>
        </p:nvSpPr>
        <p:spPr bwMode="auto">
          <a:xfrm>
            <a:off x="2987675" y="2493963"/>
            <a:ext cx="2305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是已知正数</a:t>
            </a:r>
            <a:r>
              <a:rPr lang="en-US" altLang="zh-CN" sz="2800" b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800" b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04465" name="Object 17"/>
          <p:cNvGraphicFramePr>
            <a:graphicFrameLocks noChangeAspect="1"/>
          </p:cNvGraphicFramePr>
          <p:nvPr/>
        </p:nvGraphicFramePr>
        <p:xfrm>
          <a:off x="1619250" y="4797425"/>
          <a:ext cx="9699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5" name="Equation" r:id="rId9" imgW="355600" imgH="228600" progId="Equation.DSMT4">
                  <p:embed/>
                </p:oleObj>
              </mc:Choice>
              <mc:Fallback>
                <p:oleObj name="Equation" r:id="rId9" imgW="3556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797425"/>
                        <a:ext cx="969963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6" name="Text Box 18"/>
          <p:cNvSpPr txBox="1">
            <a:spLocks noChangeArrowheads="1"/>
          </p:cNvSpPr>
          <p:nvPr/>
        </p:nvSpPr>
        <p:spPr bwMode="auto">
          <a:xfrm>
            <a:off x="755650" y="4797425"/>
            <a:ext cx="935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  <a:endParaRPr lang="zh-CN" altLang="en-US" sz="2800" b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4467" name="Text Box 19"/>
          <p:cNvSpPr txBox="1">
            <a:spLocks noChangeArrowheads="1"/>
          </p:cNvSpPr>
          <p:nvPr/>
        </p:nvSpPr>
        <p:spPr bwMode="auto">
          <a:xfrm>
            <a:off x="2555875" y="4797425"/>
            <a:ext cx="3024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sz="2800" b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的已知函数。</a:t>
            </a:r>
            <a:endParaRPr lang="zh-CN" altLang="en-US" sz="2800" b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7837" name="Text Box 20"/>
          <p:cNvSpPr txBox="1">
            <a:spLocks noChangeArrowheads="1"/>
          </p:cNvSpPr>
          <p:nvPr/>
        </p:nvSpPr>
        <p:spPr bwMode="auto">
          <a:xfrm>
            <a:off x="755650" y="908050"/>
            <a:ext cx="7127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因此在弹性支承的情形，边界条件归结为</a:t>
            </a:r>
            <a:endParaRPr lang="zh-CN" altLang="en-US" sz="2800" b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4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4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3" grpId="0"/>
      <p:bldP spid="104455" grpId="0" animBg="1"/>
      <p:bldP spid="104457" grpId="0" animBg="1"/>
      <p:bldP spid="104460" grpId="0"/>
      <p:bldP spid="104461" grpId="0"/>
      <p:bldP spid="104466" grpId="0"/>
      <p:bldP spid="10446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056F83D1-802C-41E3-92F2-54BE3F5FB62E}" type="slidenum">
              <a:rPr lang="en-US" altLang="zh-CN" sz="1400">
                <a:solidFill>
                  <a:schemeClr val="tx1"/>
                </a:solidFill>
              </a:rPr>
              <a:t>3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50179" name="文本框 1"/>
          <p:cNvSpPr txBox="1">
            <a:spLocks noChangeArrowheads="1"/>
          </p:cNvSpPr>
          <p:nvPr/>
        </p:nvSpPr>
        <p:spPr bwMode="auto">
          <a:xfrm>
            <a:off x="747713" y="765175"/>
            <a:ext cx="71548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000" b="0" dirty="0">
                <a:latin typeface="Times New Roman" panose="02020603050405020304" pitchFamily="18" charset="0"/>
              </a:rPr>
              <a:t>2. </a:t>
            </a:r>
            <a:r>
              <a:rPr lang="en-US" altLang="zh-CN" sz="2000" b="0" dirty="0" err="1">
                <a:latin typeface="Times New Roman" panose="02020603050405020304" pitchFamily="18" charset="0"/>
              </a:rPr>
              <a:t>Nakhlé</a:t>
            </a:r>
            <a:r>
              <a:rPr lang="en-US" altLang="zh-CN" sz="2000" b="0" dirty="0">
                <a:latin typeface="Times New Roman" panose="02020603050405020304" pitchFamily="18" charset="0"/>
              </a:rPr>
              <a:t> H. </a:t>
            </a:r>
            <a:r>
              <a:rPr lang="en-US" altLang="zh-CN" sz="2000" b="0" dirty="0" err="1">
                <a:latin typeface="Times New Roman" panose="02020603050405020304" pitchFamily="18" charset="0"/>
              </a:rPr>
              <a:t>Asmar</a:t>
            </a:r>
            <a:r>
              <a:rPr lang="en-US" altLang="zh-CN" sz="2000" b="0" dirty="0">
                <a:latin typeface="Times New Roman" panose="02020603050405020304" pitchFamily="18" charset="0"/>
              </a:rPr>
              <a:t>, Partial Differential Equations with Fourier Series and Boundary Value Problems </a:t>
            </a:r>
            <a:r>
              <a:rPr lang="en-US" altLang="zh-CN" sz="2000" b="0" dirty="0"/>
              <a:t>(</a:t>
            </a:r>
            <a:r>
              <a:rPr lang="zh-CN" altLang="en-US" sz="2000" b="0" dirty="0"/>
              <a:t>影印版</a:t>
            </a:r>
            <a:r>
              <a:rPr lang="en-US" altLang="zh-CN" sz="2000" b="0" dirty="0"/>
              <a:t>:</a:t>
            </a:r>
            <a:r>
              <a:rPr lang="zh-CN" altLang="en-US" sz="2000" b="0" dirty="0"/>
              <a:t>偏微分方程，机械工业出版社）。</a:t>
            </a:r>
          </a:p>
        </p:txBody>
      </p:sp>
      <p:pic>
        <p:nvPicPr>
          <p:cNvPr id="50180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1552575"/>
            <a:ext cx="4032250" cy="500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Slide Number Placeholder 7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CC69711B-366E-4654-A5CE-A15484EDE76A}" type="slidenum">
              <a:rPr lang="en-US" altLang="zh-CN" sz="1400">
                <a:solidFill>
                  <a:schemeClr val="tx1"/>
                </a:solidFill>
              </a:rPr>
              <a:t>30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78850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490913" y="958850"/>
          <a:ext cx="36576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0" name="Equation" r:id="rId3" imgW="1778000" imgH="419100" progId="Equation.DSMT4">
                  <p:embed/>
                </p:oleObj>
              </mc:Choice>
              <mc:Fallback>
                <p:oleObj name="Equation" r:id="rId3" imgW="1778000" imgH="4191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958850"/>
                        <a:ext cx="3657600" cy="862013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1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529013" y="2527300"/>
          <a:ext cx="1330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1" name="Equation" r:id="rId5" imgW="571500" imgH="228600" progId="Equation.DSMT4">
                  <p:embed/>
                </p:oleObj>
              </mc:Choice>
              <mc:Fallback>
                <p:oleObj name="Equation" r:id="rId5" imgW="571500" imgH="228600" progId="Equation.DSMT4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2527300"/>
                        <a:ext cx="1330325" cy="5334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1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078413" y="2525713"/>
          <a:ext cx="13493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2" name="Equation" r:id="rId7" imgW="558800" imgH="228600" progId="Equation.DSMT4">
                  <p:embed/>
                </p:oleObj>
              </mc:Choice>
              <mc:Fallback>
                <p:oleObj name="Equation" r:id="rId7" imgW="558800" imgH="228600" progId="Equation.DSMT4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2525713"/>
                        <a:ext cx="1349375" cy="55245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7"/>
          <p:cNvGraphicFramePr>
            <a:graphicFrameLocks noChangeAspect="1"/>
          </p:cNvGraphicFramePr>
          <p:nvPr/>
        </p:nvGraphicFramePr>
        <p:xfrm>
          <a:off x="3492500" y="1844675"/>
          <a:ext cx="17256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3" name="Equation" r:id="rId9" imgW="761365" imgH="228600" progId="Equation.DSMT4">
                  <p:embed/>
                </p:oleObj>
              </mc:Choice>
              <mc:Fallback>
                <p:oleObj name="Equation" r:id="rId9" imgW="761365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844675"/>
                        <a:ext cx="17256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AutoShape 8"/>
          <p:cNvSpPr/>
          <p:nvPr/>
        </p:nvSpPr>
        <p:spPr bwMode="auto">
          <a:xfrm>
            <a:off x="3203575" y="1268413"/>
            <a:ext cx="215900" cy="1584325"/>
          </a:xfrm>
          <a:prstGeom prst="leftBrace">
            <a:avLst>
              <a:gd name="adj1" fmla="val 61084"/>
              <a:gd name="adj2" fmla="val 50000"/>
            </a:avLst>
          </a:prstGeom>
          <a:noFill/>
          <a:ln w="9525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 altLang="zh-CN" b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8855" name="Object 9"/>
          <p:cNvGraphicFramePr>
            <a:graphicFrameLocks noChangeAspect="1"/>
          </p:cNvGraphicFramePr>
          <p:nvPr/>
        </p:nvGraphicFramePr>
        <p:xfrm>
          <a:off x="5435600" y="1712913"/>
          <a:ext cx="172878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4" name="Equation" r:id="rId11" imgW="875665" imgH="393700" progId="Equation.DSMT4">
                  <p:embed/>
                </p:oleObj>
              </mc:Choice>
              <mc:Fallback>
                <p:oleObj name="Equation" r:id="rId11" imgW="875665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712913"/>
                        <a:ext cx="1728788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2" name="Text Box 18"/>
          <p:cNvSpPr txBox="1">
            <a:spLocks noChangeArrowheads="1"/>
          </p:cNvSpPr>
          <p:nvPr/>
        </p:nvSpPr>
        <p:spPr bwMode="auto">
          <a:xfrm>
            <a:off x="2484438" y="1125538"/>
            <a:ext cx="6477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解问题</a:t>
            </a:r>
          </a:p>
        </p:txBody>
      </p:sp>
      <p:sp>
        <p:nvSpPr>
          <p:cNvPr id="108563" name="Text Box 19"/>
          <p:cNvSpPr txBox="1">
            <a:spLocks noChangeArrowheads="1"/>
          </p:cNvSpPr>
          <p:nvPr/>
        </p:nvSpPr>
        <p:spPr bwMode="auto">
          <a:xfrm>
            <a:off x="539750" y="3068638"/>
            <a:ext cx="8064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定解问题：由</a:t>
            </a:r>
            <a:r>
              <a:rPr lang="zh-CN" altLang="en-US" sz="2800" b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泛定方程</a:t>
            </a: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zh-CN" altLang="en-US" sz="2800" b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解条件</a:t>
            </a: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构成的问题</a:t>
            </a:r>
            <a:endParaRPr lang="zh-CN" altLang="en-US" sz="2800" b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8564" name="Text Box 20"/>
          <p:cNvSpPr txBox="1">
            <a:spLocks noChangeArrowheads="1"/>
          </p:cNvSpPr>
          <p:nvPr/>
        </p:nvSpPr>
        <p:spPr bwMode="auto">
          <a:xfrm>
            <a:off x="611188" y="3644900"/>
            <a:ext cx="7632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根据定解条件的不同，定解问题又细分为：</a:t>
            </a:r>
            <a:endParaRPr lang="zh-CN" altLang="en-US" sz="2800" b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8565" name="Text Box 21"/>
          <p:cNvSpPr txBox="1">
            <a:spLocks noChangeArrowheads="1"/>
          </p:cNvSpPr>
          <p:nvPr/>
        </p:nvSpPr>
        <p:spPr bwMode="auto">
          <a:xfrm>
            <a:off x="1619250" y="5445125"/>
            <a:ext cx="4176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混合问题或初边值问题；</a:t>
            </a:r>
            <a:endParaRPr lang="zh-CN" altLang="en-US" sz="2800" b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8566" name="Text Box 22"/>
          <p:cNvSpPr txBox="1">
            <a:spLocks noChangeArrowheads="1"/>
          </p:cNvSpPr>
          <p:nvPr/>
        </p:nvSpPr>
        <p:spPr bwMode="auto">
          <a:xfrm>
            <a:off x="1619250" y="4292600"/>
            <a:ext cx="6048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初值问题或柯西（</a:t>
            </a:r>
            <a:r>
              <a:rPr lang="en-US" altLang="zh-CN" sz="2800" b="0">
                <a:latin typeface="楷体" panose="02010609060101010101" pitchFamily="49" charset="-122"/>
                <a:ea typeface="楷体" panose="02010609060101010101" pitchFamily="49" charset="-122"/>
              </a:rPr>
              <a:t>Cauchy</a:t>
            </a: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）问题；</a:t>
            </a:r>
            <a:endParaRPr lang="zh-CN" altLang="en-US" sz="2800" b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8567" name="Text Box 23"/>
          <p:cNvSpPr txBox="1">
            <a:spLocks noChangeArrowheads="1"/>
          </p:cNvSpPr>
          <p:nvPr/>
        </p:nvSpPr>
        <p:spPr bwMode="auto">
          <a:xfrm>
            <a:off x="1619250" y="4868863"/>
            <a:ext cx="4176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边值问题</a:t>
            </a:r>
            <a:endParaRPr lang="zh-CN" altLang="en-US" sz="2800" b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8862" name="Text Box 25"/>
          <p:cNvSpPr txBox="1">
            <a:spLocks noChangeArrowheads="1"/>
          </p:cNvSpPr>
          <p:nvPr/>
        </p:nvSpPr>
        <p:spPr bwMode="auto">
          <a:xfrm>
            <a:off x="827088" y="476250"/>
            <a:ext cx="5184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两端固定的弦的自由振动问题</a:t>
            </a:r>
            <a:endParaRPr lang="zh-CN" altLang="en-US" sz="2800" b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62" grpId="0"/>
      <p:bldP spid="108563" grpId="0"/>
      <p:bldP spid="108564" grpId="0"/>
      <p:bldP spid="108565" grpId="0"/>
      <p:bldP spid="108566" grpId="0"/>
      <p:bldP spid="10856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4453DE7F-1371-48A0-BE14-885B4628DBB8}" type="slidenum">
              <a:rPr lang="en-US" altLang="zh-CN"/>
              <a:t>4</a:t>
            </a:fld>
            <a:endParaRPr lang="en-US" altLang="zh-CN"/>
          </a:p>
        </p:txBody>
      </p:sp>
      <p:sp>
        <p:nvSpPr>
          <p:cNvPr id="52226" name="文本框 2"/>
          <p:cNvSpPr txBox="1">
            <a:spLocks noChangeArrowheads="1"/>
          </p:cNvSpPr>
          <p:nvPr/>
        </p:nvSpPr>
        <p:spPr bwMode="auto">
          <a:xfrm>
            <a:off x="684213" y="549275"/>
            <a:ext cx="61198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b="0"/>
              <a:t>3. R.</a:t>
            </a:r>
            <a:r>
              <a:rPr lang="zh-CN" altLang="en-US" b="0"/>
              <a:t>柯朗，</a:t>
            </a:r>
            <a:r>
              <a:rPr lang="en-US" altLang="zh-CN" b="0"/>
              <a:t>D.</a:t>
            </a:r>
            <a:r>
              <a:rPr lang="zh-CN" altLang="en-US" b="0"/>
              <a:t>希尔伯特，数学物理方法，科学出版社。</a:t>
            </a:r>
          </a:p>
        </p:txBody>
      </p:sp>
      <p:pic>
        <p:nvPicPr>
          <p:cNvPr id="52227" name="图片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488" y="1131888"/>
            <a:ext cx="3527425" cy="511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8" name="图片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79" t="6123" r="15913" b="6995"/>
          <a:stretch>
            <a:fillRect/>
          </a:stretch>
        </p:blipFill>
        <p:spPr bwMode="auto">
          <a:xfrm>
            <a:off x="684213" y="1131888"/>
            <a:ext cx="3567112" cy="511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灯片编号占位符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643C63EF-0803-4A67-BF75-5DB5C96B1479}" type="slidenum">
              <a:rPr lang="en-US" altLang="zh-CN" sz="1400">
                <a:solidFill>
                  <a:schemeClr val="tx1"/>
                </a:solidFill>
              </a:rPr>
              <a:t>5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53250" name="文本框 5"/>
          <p:cNvSpPr txBox="1">
            <a:spLocks noChangeArrowheads="1"/>
          </p:cNvSpPr>
          <p:nvPr/>
        </p:nvSpPr>
        <p:spPr bwMode="auto">
          <a:xfrm>
            <a:off x="900113" y="476250"/>
            <a:ext cx="76327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0">
                <a:solidFill>
                  <a:srgbClr val="FF0000"/>
                </a:solidFill>
              </a:rPr>
              <a:t>课程的内容</a:t>
            </a:r>
            <a:r>
              <a:rPr lang="zh-CN" altLang="en-US" sz="2800" b="0"/>
              <a:t>：数学物理方程的导出、求解以及分析解的物理意义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900113" y="2105025"/>
            <a:ext cx="7923212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0"/>
              <a:t>三类方程</a:t>
            </a:r>
            <a:r>
              <a:rPr lang="en-US" altLang="zh-CN" sz="2800" b="0"/>
              <a:t>: </a:t>
            </a:r>
            <a:r>
              <a:rPr lang="zh-CN" altLang="en-US" sz="2800" b="0"/>
              <a:t>波动方程、热传导方程、拉普拉斯方程</a:t>
            </a:r>
          </a:p>
          <a:p>
            <a:pPr eaLnBrk="0" hangingPunct="0"/>
            <a:endParaRPr lang="zh-CN" altLang="en-US" sz="2800" b="0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900113" y="3579813"/>
            <a:ext cx="78581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0"/>
              <a:t>基本方法：分离变量法、行波法、积分变换法、格林函数法</a:t>
            </a:r>
          </a:p>
        </p:txBody>
      </p:sp>
      <p:sp>
        <p:nvSpPr>
          <p:cNvPr id="7176" name="文本框 11"/>
          <p:cNvSpPr txBox="1">
            <a:spLocks noChangeArrowheads="1"/>
          </p:cNvSpPr>
          <p:nvPr/>
        </p:nvSpPr>
        <p:spPr bwMode="auto">
          <a:xfrm>
            <a:off x="900113" y="5300663"/>
            <a:ext cx="74549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0"/>
              <a:t>预备知识：微积分、线性代数、常微分方程、复变函数与积分变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717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900113" y="5024438"/>
            <a:ext cx="2759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2400" b="0">
                <a:solidFill>
                  <a:srgbClr val="FF0000"/>
                </a:solidFill>
                <a:latin typeface="华文中宋" panose="02010600040101010101" pitchFamily="2" charset="-122"/>
              </a:rPr>
              <a:t>☆</a:t>
            </a:r>
            <a:r>
              <a:rPr lang="zh-CN" altLang="en-US" sz="2400" b="0">
                <a:latin typeface="华文中宋" panose="02010600040101010101" pitchFamily="2" charset="-122"/>
              </a:rPr>
              <a:t>拉普拉斯方程： 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915988" y="3552825"/>
            <a:ext cx="24495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2400" b="0">
                <a:solidFill>
                  <a:srgbClr val="FF0000"/>
                </a:solidFill>
                <a:latin typeface="华文中宋" panose="02010600040101010101" pitchFamily="2" charset="-122"/>
              </a:rPr>
              <a:t>☆</a:t>
            </a:r>
            <a:r>
              <a:rPr lang="zh-CN" altLang="en-US" sz="2400" b="0">
                <a:latin typeface="华文中宋" panose="02010600040101010101" pitchFamily="2" charset="-122"/>
              </a:rPr>
              <a:t>热传导方程： 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900113" y="1936750"/>
            <a:ext cx="21399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2400" b="0">
                <a:solidFill>
                  <a:srgbClr val="FF0000"/>
                </a:solidFill>
                <a:latin typeface="华文中宋" panose="02010600040101010101" pitchFamily="2" charset="-122"/>
              </a:rPr>
              <a:t>☆</a:t>
            </a:r>
            <a:r>
              <a:rPr lang="zh-CN" altLang="en-US" sz="2400" b="0">
                <a:latin typeface="华文中宋" panose="02010600040101010101" pitchFamily="2" charset="-122"/>
              </a:rPr>
              <a:t>波动方程： 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3560763" y="5059363"/>
          <a:ext cx="10255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9" name="Equation" r:id="rId3" imgW="457200" imgH="177800" progId="Equation.DSMT4">
                  <p:embed/>
                </p:oleObj>
              </mc:Choice>
              <mc:Fallback>
                <p:oleObj name="Equation" r:id="rId3" imgW="457200" imgH="17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5059363"/>
                        <a:ext cx="10255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1"/>
          <p:cNvSpPr>
            <a:spLocks noChangeArrowheads="1"/>
          </p:cNvSpPr>
          <p:nvPr/>
        </p:nvSpPr>
        <p:spPr bwMode="auto">
          <a:xfrm>
            <a:off x="900113" y="4251325"/>
            <a:ext cx="73850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b="0"/>
              <a:t>热传导中的温度分布；流体的扩散、粘性液体的流动 </a:t>
            </a:r>
          </a:p>
        </p:txBody>
      </p:sp>
      <p:sp>
        <p:nvSpPr>
          <p:cNvPr id="10" name="Rectangle 42"/>
          <p:cNvSpPr>
            <a:spLocks noChangeArrowheads="1"/>
          </p:cNvSpPr>
          <p:nvPr/>
        </p:nvSpPr>
        <p:spPr bwMode="auto">
          <a:xfrm>
            <a:off x="900113" y="5805488"/>
            <a:ext cx="70754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b="0"/>
              <a:t>空间的静电场分布；静磁场分布；稳定温度场分布 </a:t>
            </a:r>
          </a:p>
        </p:txBody>
      </p:sp>
      <p:sp>
        <p:nvSpPr>
          <p:cNvPr id="54279" name="Rectangle 27"/>
          <p:cNvSpPr>
            <a:spLocks noChangeArrowheads="1"/>
          </p:cNvSpPr>
          <p:nvPr/>
        </p:nvSpPr>
        <p:spPr bwMode="auto">
          <a:xfrm>
            <a:off x="611188" y="755650"/>
            <a:ext cx="2771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800" b="0">
                <a:solidFill>
                  <a:srgbClr val="0000FF"/>
                </a:solidFill>
                <a:latin typeface="华文中宋" panose="02010600040101010101" pitchFamily="2" charset="-122"/>
              </a:rPr>
              <a:t>三类偏微分方程</a:t>
            </a:r>
            <a:r>
              <a:rPr lang="zh-CN" altLang="en-US" b="0">
                <a:latin typeface="华文中宋" panose="02010600040101010101" pitchFamily="2" charset="-122"/>
              </a:rPr>
              <a:t> </a:t>
            </a: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2916238" y="1746250"/>
          <a:ext cx="187166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0" name="Equation" r:id="rId5" imgW="749300" imgH="419100" progId="Equation.DSMT4">
                  <p:embed/>
                </p:oleObj>
              </mc:Choice>
              <mc:Fallback>
                <p:oleObj name="Equation" r:id="rId5" imgW="7493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746250"/>
                        <a:ext cx="1871662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3273425" y="3382963"/>
          <a:ext cx="17129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1" name="Equation" r:id="rId7" imgW="685800" imgH="393700" progId="Equation.DSMT4">
                  <p:embed/>
                </p:oleObj>
              </mc:Choice>
              <mc:Fallback>
                <p:oleObj name="Equation" r:id="rId7" imgW="6858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3382963"/>
                        <a:ext cx="171291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9"/>
          <p:cNvSpPr>
            <a:spLocks noChangeArrowheads="1"/>
          </p:cNvSpPr>
          <p:nvPr/>
        </p:nvSpPr>
        <p:spPr bwMode="auto">
          <a:xfrm>
            <a:off x="900113" y="2716213"/>
            <a:ext cx="8135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zh-CN" altLang="en-US" sz="2400" b="0">
                <a:latin typeface="华文中宋" panose="02010600040101010101" pitchFamily="2" charset="-122"/>
              </a:rPr>
              <a:t>弦的振动；</a:t>
            </a:r>
            <a:r>
              <a:rPr lang="zh-CN" altLang="en-US" sz="2400" b="0"/>
              <a:t>杆、膜、液体、气体等的振动；电磁场的振荡 </a:t>
            </a:r>
            <a:endParaRPr lang="zh-CN" altLang="en-US" sz="2400" b="0">
              <a:latin typeface="华文中宋" panose="02010600040101010101" pitchFamily="2" charset="-122"/>
            </a:endParaRPr>
          </a:p>
        </p:txBody>
      </p:sp>
      <p:sp>
        <p:nvSpPr>
          <p:cNvPr id="7" name="圆角矩形标注 6"/>
          <p:cNvSpPr>
            <a:spLocks noChangeArrowheads="1"/>
          </p:cNvSpPr>
          <p:nvPr/>
        </p:nvSpPr>
        <p:spPr bwMode="auto">
          <a:xfrm>
            <a:off x="4714875" y="906463"/>
            <a:ext cx="3673475" cy="801687"/>
          </a:xfrm>
          <a:prstGeom prst="wedgeRoundRectCallout">
            <a:avLst>
              <a:gd name="adj1" fmla="val -49528"/>
              <a:gd name="adj2" fmla="val 99440"/>
              <a:gd name="adj3" fmla="val 16667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b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787900" y="973138"/>
          <a:ext cx="36004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2" name="Equation" r:id="rId9" imgW="2005965" imgH="444500" progId="Equation.DSMT4">
                  <p:embed/>
                </p:oleObj>
              </mc:Choice>
              <mc:Fallback>
                <p:oleObj name="Equation" r:id="rId9" imgW="2005965" imgH="4445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973138"/>
                        <a:ext cx="36004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9" grpId="0"/>
      <p:bldP spid="10" grpId="0"/>
      <p:bldP spid="15" grpId="0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26DD2FF3-D575-474C-93AD-B1E2AA17C74A}" type="slidenum">
              <a:rPr lang="en-US" altLang="zh-CN"/>
              <a:t>7</a:t>
            </a:fld>
            <a:endParaRPr lang="en-US" altLang="zh-CN"/>
          </a:p>
        </p:txBody>
      </p:sp>
      <p:sp>
        <p:nvSpPr>
          <p:cNvPr id="55298" name="文本框 1"/>
          <p:cNvSpPr txBox="1">
            <a:spLocks noChangeArrowheads="1"/>
          </p:cNvSpPr>
          <p:nvPr/>
        </p:nvSpPr>
        <p:spPr bwMode="auto">
          <a:xfrm>
            <a:off x="323850" y="476250"/>
            <a:ext cx="46085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0">
                <a:solidFill>
                  <a:srgbClr val="FF3300"/>
                </a:solidFill>
              </a:rPr>
              <a:t>一些常见的偏微分方程</a:t>
            </a:r>
          </a:p>
        </p:txBody>
      </p:sp>
      <p:sp>
        <p:nvSpPr>
          <p:cNvPr id="55299" name="文本框 2"/>
          <p:cNvSpPr txBox="1">
            <a:spLocks noChangeArrowheads="1"/>
          </p:cNvSpPr>
          <p:nvPr/>
        </p:nvSpPr>
        <p:spPr bwMode="auto">
          <a:xfrm>
            <a:off x="1042988" y="1182688"/>
            <a:ext cx="2393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0"/>
              <a:t>拉普拉斯方程</a:t>
            </a:r>
          </a:p>
        </p:txBody>
      </p:sp>
      <p:graphicFrame>
        <p:nvGraphicFramePr>
          <p:cNvPr id="55300" name="对象 3"/>
          <p:cNvGraphicFramePr>
            <a:graphicFrameLocks noChangeAspect="1"/>
          </p:cNvGraphicFramePr>
          <p:nvPr/>
        </p:nvGraphicFramePr>
        <p:xfrm>
          <a:off x="3763963" y="1214438"/>
          <a:ext cx="10318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1" name="Equation" r:id="rId3" imgW="457200" imgH="177800" progId="Equation.DSMT4">
                  <p:embed/>
                </p:oleObj>
              </mc:Choice>
              <mc:Fallback>
                <p:oleObj name="Equation" r:id="rId3" imgW="457200" imgH="177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1214438"/>
                        <a:ext cx="10318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文本框 4"/>
          <p:cNvSpPr txBox="1">
            <a:spLocks noChangeArrowheads="1"/>
          </p:cNvSpPr>
          <p:nvPr/>
        </p:nvSpPr>
        <p:spPr bwMode="auto">
          <a:xfrm>
            <a:off x="1042988" y="1901825"/>
            <a:ext cx="17287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0"/>
              <a:t>热传导方程</a:t>
            </a:r>
          </a:p>
        </p:txBody>
      </p:sp>
      <p:sp>
        <p:nvSpPr>
          <p:cNvPr id="55302" name="文本框 5"/>
          <p:cNvSpPr txBox="1">
            <a:spLocks noChangeArrowheads="1"/>
          </p:cNvSpPr>
          <p:nvPr/>
        </p:nvSpPr>
        <p:spPr bwMode="auto">
          <a:xfrm>
            <a:off x="1042988" y="2860675"/>
            <a:ext cx="16843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0"/>
              <a:t>波动方程</a:t>
            </a:r>
          </a:p>
        </p:txBody>
      </p:sp>
      <p:sp>
        <p:nvSpPr>
          <p:cNvPr id="55303" name="文本框 6"/>
          <p:cNvSpPr txBox="1">
            <a:spLocks noChangeArrowheads="1"/>
          </p:cNvSpPr>
          <p:nvPr/>
        </p:nvSpPr>
        <p:spPr bwMode="auto">
          <a:xfrm>
            <a:off x="1042988" y="4935538"/>
            <a:ext cx="1800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0"/>
              <a:t>薛定谔方程</a:t>
            </a:r>
          </a:p>
        </p:txBody>
      </p:sp>
      <p:sp>
        <p:nvSpPr>
          <p:cNvPr id="55304" name="文本框 7"/>
          <p:cNvSpPr txBox="1">
            <a:spLocks noChangeArrowheads="1"/>
          </p:cNvSpPr>
          <p:nvPr/>
        </p:nvSpPr>
        <p:spPr bwMode="auto">
          <a:xfrm>
            <a:off x="1042988" y="5897563"/>
            <a:ext cx="22336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0"/>
              <a:t>极小曲面方程</a:t>
            </a:r>
          </a:p>
        </p:txBody>
      </p:sp>
      <p:sp>
        <p:nvSpPr>
          <p:cNvPr id="55305" name="文本框 8"/>
          <p:cNvSpPr txBox="1">
            <a:spLocks noChangeArrowheads="1"/>
          </p:cNvSpPr>
          <p:nvPr/>
        </p:nvSpPr>
        <p:spPr bwMode="auto">
          <a:xfrm>
            <a:off x="1042988" y="3819525"/>
            <a:ext cx="2089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0"/>
              <a:t>反应扩散方程</a:t>
            </a:r>
          </a:p>
        </p:txBody>
      </p:sp>
      <p:graphicFrame>
        <p:nvGraphicFramePr>
          <p:cNvPr id="55306" name="Object 8"/>
          <p:cNvGraphicFramePr>
            <a:graphicFrameLocks noChangeAspect="1"/>
          </p:cNvGraphicFramePr>
          <p:nvPr/>
        </p:nvGraphicFramePr>
        <p:xfrm>
          <a:off x="3763963" y="1931988"/>
          <a:ext cx="15541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2" name="Equation" r:id="rId5" imgW="622300" imgH="241300" progId="Equation.DSMT4">
                  <p:embed/>
                </p:oleObj>
              </mc:Choice>
              <mc:Fallback>
                <p:oleObj name="Equation" r:id="rId5" imgW="6223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1931988"/>
                        <a:ext cx="15541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8"/>
          <p:cNvGraphicFramePr>
            <a:graphicFrameLocks noChangeAspect="1"/>
          </p:cNvGraphicFramePr>
          <p:nvPr/>
        </p:nvGraphicFramePr>
        <p:xfrm>
          <a:off x="3763963" y="2825750"/>
          <a:ext cx="16176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3" name="Equation" r:id="rId7" imgW="647700" imgH="241300" progId="Equation.DSMT4">
                  <p:embed/>
                </p:oleObj>
              </mc:Choice>
              <mc:Fallback>
                <p:oleObj name="Equation" r:id="rId7" imgW="6477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2825750"/>
                        <a:ext cx="16176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8"/>
          <p:cNvGraphicFramePr>
            <a:graphicFrameLocks noChangeAspect="1"/>
          </p:cNvGraphicFramePr>
          <p:nvPr/>
        </p:nvGraphicFramePr>
        <p:xfrm>
          <a:off x="3763963" y="3875088"/>
          <a:ext cx="26654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4" name="Equation" r:id="rId9" imgW="1066800" imgH="241300" progId="Equation.DSMT4">
                  <p:embed/>
                </p:oleObj>
              </mc:Choice>
              <mc:Fallback>
                <p:oleObj name="Equation" r:id="rId9" imgW="10668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3875088"/>
                        <a:ext cx="26654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对象 11"/>
          <p:cNvGraphicFramePr>
            <a:graphicFrameLocks noChangeAspect="1"/>
          </p:cNvGraphicFramePr>
          <p:nvPr/>
        </p:nvGraphicFramePr>
        <p:xfrm>
          <a:off x="3763963" y="4951413"/>
          <a:ext cx="15065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5" name="Equation" r:id="rId11" imgW="749300" imgH="228600" progId="Equation.DSMT4">
                  <p:embed/>
                </p:oleObj>
              </mc:Choice>
              <mc:Fallback>
                <p:oleObj name="Equation" r:id="rId11" imgW="749300" imgH="2286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4951413"/>
                        <a:ext cx="150653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对象 12"/>
          <p:cNvGraphicFramePr>
            <a:graphicFrameLocks noChangeAspect="1"/>
          </p:cNvGraphicFramePr>
          <p:nvPr/>
        </p:nvGraphicFramePr>
        <p:xfrm>
          <a:off x="3763963" y="5738813"/>
          <a:ext cx="23796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6" name="Equation" r:id="rId13" imgW="1422400" imgH="457200" progId="Equation.DSMT4">
                  <p:embed/>
                </p:oleObj>
              </mc:Choice>
              <mc:Fallback>
                <p:oleObj name="Equation" r:id="rId13" imgW="1422400" imgH="4572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5738813"/>
                        <a:ext cx="237966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A5962814-C783-4AE2-8D44-C0E822646684}" type="slidenum">
              <a:rPr lang="en-US" altLang="zh-CN"/>
              <a:t>8</a:t>
            </a:fld>
            <a:endParaRPr lang="en-US" altLang="zh-CN"/>
          </a:p>
        </p:txBody>
      </p:sp>
      <p:sp>
        <p:nvSpPr>
          <p:cNvPr id="3" name="文本框 3"/>
          <p:cNvSpPr txBox="1">
            <a:spLocks noChangeArrowheads="1"/>
          </p:cNvSpPr>
          <p:nvPr/>
        </p:nvSpPr>
        <p:spPr bwMode="auto">
          <a:xfrm>
            <a:off x="611188" y="4030663"/>
            <a:ext cx="1946275" cy="4619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2000"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Gill Sans MT" panose="020B0502020104020203" pitchFamily="34" charset="0"/>
              <a:buChar char="–"/>
              <a:defRPr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Gill Sans MT" panose="020B0502020104020203" pitchFamily="34" charset="0"/>
              <a:buChar char="–"/>
              <a:defRPr sz="1400"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400"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5pPr>
            <a:lvl6pPr marL="2514600" indent="-228600" fontAlgn="base">
              <a:lnSpc>
                <a:spcPct val="110000"/>
              </a:lnSpc>
              <a:spcBef>
                <a:spcPts val="7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sz="1400"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6pPr>
            <a:lvl7pPr marL="2971800" indent="-228600" fontAlgn="base">
              <a:lnSpc>
                <a:spcPct val="110000"/>
              </a:lnSpc>
              <a:spcBef>
                <a:spcPts val="7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sz="1400"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7pPr>
            <a:lvl8pPr marL="3429000" indent="-228600" fontAlgn="base">
              <a:lnSpc>
                <a:spcPct val="110000"/>
              </a:lnSpc>
              <a:spcBef>
                <a:spcPts val="7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sz="1400"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8pPr>
            <a:lvl9pPr marL="3886200" indent="-228600" fontAlgn="base">
              <a:lnSpc>
                <a:spcPct val="110000"/>
              </a:lnSpc>
              <a:spcBef>
                <a:spcPts val="7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sz="1400"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9pPr>
          </a:lstStyle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en-US" altLang="zh-CN" sz="2400" b="0" dirty="0">
                <a:solidFill>
                  <a:schemeClr val="tx1"/>
                </a:solidFill>
                <a:latin typeface="+mj-ea"/>
                <a:ea typeface="+mj-ea"/>
                <a:cs typeface="Times New Roman" panose="02020603050405020304" pitchFamily="18" charset="0"/>
              </a:rPr>
              <a:t>Euler </a:t>
            </a:r>
            <a:r>
              <a:rPr lang="zh-CN" altLang="en-US" sz="2400" b="0" dirty="0">
                <a:solidFill>
                  <a:schemeClr val="tx1"/>
                </a:solidFill>
                <a:latin typeface="+mj-ea"/>
                <a:ea typeface="+mj-ea"/>
                <a:cs typeface="Times New Roman" panose="02020603050405020304" pitchFamily="18" charset="0"/>
              </a:rPr>
              <a:t>方程</a:t>
            </a:r>
          </a:p>
        </p:txBody>
      </p:sp>
      <p:graphicFrame>
        <p:nvGraphicFramePr>
          <p:cNvPr id="56323" name="对象 2"/>
          <p:cNvGraphicFramePr>
            <a:graphicFrameLocks noChangeAspect="1"/>
          </p:cNvGraphicFramePr>
          <p:nvPr/>
        </p:nvGraphicFramePr>
        <p:xfrm>
          <a:off x="3995738" y="723900"/>
          <a:ext cx="298926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4" name="Equation" r:id="rId3" imgW="1943100" imgH="393700" progId="Equation.DSMT4">
                  <p:embed/>
                </p:oleObj>
              </mc:Choice>
              <mc:Fallback>
                <p:oleObj name="Equation" r:id="rId3" imgW="1943100" imgH="3937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723900"/>
                        <a:ext cx="298926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5"/>
          <p:cNvSpPr txBox="1">
            <a:spLocks noChangeArrowheads="1"/>
          </p:cNvSpPr>
          <p:nvPr/>
        </p:nvSpPr>
        <p:spPr bwMode="auto">
          <a:xfrm>
            <a:off x="611188" y="765175"/>
            <a:ext cx="3168650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2000"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Gill Sans MT" panose="020B0502020104020203" pitchFamily="34" charset="0"/>
              <a:buChar char="–"/>
              <a:defRPr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Gill Sans MT" panose="020B0502020104020203" pitchFamily="34" charset="0"/>
              <a:buChar char="–"/>
              <a:defRPr sz="1400"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400"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5pPr>
            <a:lvl6pPr marL="2514600" indent="-228600" fontAlgn="base">
              <a:lnSpc>
                <a:spcPct val="110000"/>
              </a:lnSpc>
              <a:spcBef>
                <a:spcPts val="7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sz="1400"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6pPr>
            <a:lvl7pPr marL="2971800" indent="-228600" fontAlgn="base">
              <a:lnSpc>
                <a:spcPct val="110000"/>
              </a:lnSpc>
              <a:spcBef>
                <a:spcPts val="7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sz="1400"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7pPr>
            <a:lvl8pPr marL="3429000" indent="-228600" fontAlgn="base">
              <a:lnSpc>
                <a:spcPct val="110000"/>
              </a:lnSpc>
              <a:spcBef>
                <a:spcPts val="7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sz="1400"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8pPr>
            <a:lvl9pPr marL="3886200" indent="-228600" fontAlgn="base">
              <a:lnSpc>
                <a:spcPct val="110000"/>
              </a:lnSpc>
              <a:spcBef>
                <a:spcPts val="7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sz="1400"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9pPr>
          </a:lstStyle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en-US" altLang="zh-CN" sz="2800" b="0" dirty="0">
                <a:solidFill>
                  <a:schemeClr val="tx1"/>
                </a:solidFill>
                <a:latin typeface="+mj-ea"/>
                <a:ea typeface="+mj-ea"/>
                <a:cs typeface="Times New Roman" panose="02020603050405020304" pitchFamily="18" charset="0"/>
              </a:rPr>
              <a:t>Einstein</a:t>
            </a:r>
            <a:r>
              <a:rPr lang="zh-CN" altLang="en-US" sz="2800" b="0" dirty="0">
                <a:solidFill>
                  <a:schemeClr val="tx1"/>
                </a:solidFill>
                <a:latin typeface="+mj-ea"/>
                <a:ea typeface="+mj-ea"/>
                <a:cs typeface="Times New Roman" panose="02020603050405020304" pitchFamily="18" charset="0"/>
              </a:rPr>
              <a:t>方程</a:t>
            </a:r>
          </a:p>
        </p:txBody>
      </p:sp>
      <p:sp>
        <p:nvSpPr>
          <p:cNvPr id="6" name="文本框 7"/>
          <p:cNvSpPr txBox="1">
            <a:spLocks noChangeArrowheads="1"/>
          </p:cNvSpPr>
          <p:nvPr/>
        </p:nvSpPr>
        <p:spPr bwMode="auto">
          <a:xfrm>
            <a:off x="611188" y="2374900"/>
            <a:ext cx="2162175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2000"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Gill Sans MT" panose="020B0502020104020203" pitchFamily="34" charset="0"/>
              <a:buChar char="–"/>
              <a:defRPr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Gill Sans MT" panose="020B0502020104020203" pitchFamily="34" charset="0"/>
              <a:buChar char="–"/>
              <a:defRPr sz="1400"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400"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5pPr>
            <a:lvl6pPr marL="2514600" indent="-228600" fontAlgn="base">
              <a:lnSpc>
                <a:spcPct val="110000"/>
              </a:lnSpc>
              <a:spcBef>
                <a:spcPts val="7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sz="1400"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6pPr>
            <a:lvl7pPr marL="2971800" indent="-228600" fontAlgn="base">
              <a:lnSpc>
                <a:spcPct val="110000"/>
              </a:lnSpc>
              <a:spcBef>
                <a:spcPts val="7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sz="1400"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7pPr>
            <a:lvl8pPr marL="3429000" indent="-228600" fontAlgn="base">
              <a:lnSpc>
                <a:spcPct val="110000"/>
              </a:lnSpc>
              <a:spcBef>
                <a:spcPts val="7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sz="1400"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8pPr>
            <a:lvl9pPr marL="3886200" indent="-228600" fontAlgn="base">
              <a:lnSpc>
                <a:spcPct val="110000"/>
              </a:lnSpc>
              <a:spcBef>
                <a:spcPts val="7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sz="1400"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9pPr>
          </a:lstStyle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en-US" altLang="zh-CN" sz="2400" b="0" dirty="0">
                <a:solidFill>
                  <a:schemeClr val="tx1"/>
                </a:solidFill>
                <a:latin typeface="+mj-ea"/>
                <a:ea typeface="+mj-ea"/>
                <a:cs typeface="Times New Roman" panose="02020603050405020304" pitchFamily="18" charset="0"/>
              </a:rPr>
              <a:t>Maxwell</a:t>
            </a:r>
            <a:r>
              <a:rPr lang="zh-CN" altLang="en-US" sz="2400" b="0" dirty="0">
                <a:solidFill>
                  <a:schemeClr val="tx1"/>
                </a:solidFill>
                <a:latin typeface="+mj-ea"/>
                <a:ea typeface="+mj-ea"/>
                <a:cs typeface="Times New Roman" panose="02020603050405020304" pitchFamily="18" charset="0"/>
              </a:rPr>
              <a:t>方程</a:t>
            </a:r>
          </a:p>
        </p:txBody>
      </p:sp>
      <p:graphicFrame>
        <p:nvGraphicFramePr>
          <p:cNvPr id="56326" name="对象 8"/>
          <p:cNvGraphicFramePr>
            <a:graphicFrameLocks noChangeAspect="1"/>
          </p:cNvGraphicFramePr>
          <p:nvPr/>
        </p:nvGraphicFramePr>
        <p:xfrm>
          <a:off x="3997325" y="1970088"/>
          <a:ext cx="2036763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5" name="Equation" r:id="rId5" imgW="1091565" imgH="698500" progId="Equation.DSMT4">
                  <p:embed/>
                </p:oleObj>
              </mc:Choice>
              <mc:Fallback>
                <p:oleObj name="Equation" r:id="rId5" imgW="1091565" imgH="6985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1970088"/>
                        <a:ext cx="2036763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对象 9"/>
          <p:cNvGraphicFramePr>
            <a:graphicFrameLocks noChangeAspect="1"/>
          </p:cNvGraphicFramePr>
          <p:nvPr/>
        </p:nvGraphicFramePr>
        <p:xfrm>
          <a:off x="3997325" y="3814763"/>
          <a:ext cx="19431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6" name="Equation" r:id="rId7" imgW="1167765" imgH="482600" progId="Equation.DSMT4">
                  <p:embed/>
                </p:oleObj>
              </mc:Choice>
              <mc:Fallback>
                <p:oleObj name="Equation" r:id="rId7" imgW="1167765" imgH="482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3814763"/>
                        <a:ext cx="19431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10"/>
          <p:cNvSpPr txBox="1">
            <a:spLocks noChangeArrowheads="1"/>
          </p:cNvSpPr>
          <p:nvPr/>
        </p:nvSpPr>
        <p:spPr bwMode="auto">
          <a:xfrm>
            <a:off x="611188" y="5335588"/>
            <a:ext cx="2881312" cy="4619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2000"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Gill Sans MT" panose="020B0502020104020203" pitchFamily="34" charset="0"/>
              <a:buChar char="–"/>
              <a:defRPr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Gill Sans MT" panose="020B0502020104020203" pitchFamily="34" charset="0"/>
              <a:buChar char="–"/>
              <a:defRPr sz="1400"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110000"/>
              </a:lnSpc>
              <a:spcBef>
                <a:spcPts val="7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400"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5pPr>
            <a:lvl6pPr marL="2514600" indent="-228600" fontAlgn="base">
              <a:lnSpc>
                <a:spcPct val="110000"/>
              </a:lnSpc>
              <a:spcBef>
                <a:spcPts val="7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sz="1400"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6pPr>
            <a:lvl7pPr marL="2971800" indent="-228600" fontAlgn="base">
              <a:lnSpc>
                <a:spcPct val="110000"/>
              </a:lnSpc>
              <a:spcBef>
                <a:spcPts val="7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sz="1400"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7pPr>
            <a:lvl8pPr marL="3429000" indent="-228600" fontAlgn="base">
              <a:lnSpc>
                <a:spcPct val="110000"/>
              </a:lnSpc>
              <a:spcBef>
                <a:spcPts val="7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sz="1400"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8pPr>
            <a:lvl9pPr marL="3886200" indent="-228600" fontAlgn="base">
              <a:lnSpc>
                <a:spcPct val="110000"/>
              </a:lnSpc>
              <a:spcBef>
                <a:spcPts val="7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sz="1400">
                <a:solidFill>
                  <a:srgbClr val="595959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9pPr>
          </a:lstStyle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en-US" altLang="zh-CN" sz="2400" b="0" dirty="0" err="1">
                <a:solidFill>
                  <a:schemeClr val="tx1"/>
                </a:solidFill>
                <a:latin typeface="+mj-ea"/>
                <a:ea typeface="+mj-ea"/>
                <a:cs typeface="Times New Roman" panose="02020603050405020304" pitchFamily="18" charset="0"/>
              </a:rPr>
              <a:t>Navier</a:t>
            </a:r>
            <a:r>
              <a:rPr lang="en-US" altLang="zh-CN" sz="2400" b="0" dirty="0">
                <a:solidFill>
                  <a:schemeClr val="tx1"/>
                </a:solidFill>
                <a:latin typeface="+mj-ea"/>
                <a:ea typeface="+mj-ea"/>
                <a:cs typeface="Times New Roman" panose="02020603050405020304" pitchFamily="18" charset="0"/>
              </a:rPr>
              <a:t>-Stokes</a:t>
            </a:r>
            <a:r>
              <a:rPr lang="zh-CN" altLang="en-US" sz="2400" b="0" dirty="0">
                <a:solidFill>
                  <a:schemeClr val="tx1"/>
                </a:solidFill>
                <a:latin typeface="+mj-ea"/>
                <a:ea typeface="+mj-ea"/>
                <a:cs typeface="Times New Roman" panose="02020603050405020304" pitchFamily="18" charset="0"/>
              </a:rPr>
              <a:t>方程</a:t>
            </a:r>
          </a:p>
        </p:txBody>
      </p:sp>
      <p:graphicFrame>
        <p:nvGraphicFramePr>
          <p:cNvPr id="56329" name="对象 11"/>
          <p:cNvGraphicFramePr>
            <a:graphicFrameLocks noChangeAspect="1"/>
          </p:cNvGraphicFramePr>
          <p:nvPr/>
        </p:nvGraphicFramePr>
        <p:xfrm>
          <a:off x="3924300" y="5160963"/>
          <a:ext cx="24511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7" name="Equation" r:id="rId9" imgW="1473200" imgH="482600" progId="Equation.DSMT4">
                  <p:embed/>
                </p:oleObj>
              </mc:Choice>
              <mc:Fallback>
                <p:oleObj name="Equation" r:id="rId9" imgW="1473200" imgH="4826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160963"/>
                        <a:ext cx="24511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Slide Number Placeholder 5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57B2F1C2-80A6-457C-A14C-7C6B9F45E081}" type="slidenum">
              <a:rPr lang="en-US" altLang="zh-CN" sz="1400">
                <a:solidFill>
                  <a:schemeClr val="tx1"/>
                </a:solidFill>
              </a:rPr>
              <a:t>9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468313" y="1196975"/>
            <a:ext cx="7848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弦振动方程是在</a:t>
            </a:r>
            <a:r>
              <a:rPr lang="en-US" altLang="zh-CN" sz="3200" b="0">
                <a:latin typeface="楷体" panose="02010609060101010101" pitchFamily="49" charset="-122"/>
                <a:ea typeface="楷体" panose="02010609060101010101" pitchFamily="49" charset="-122"/>
              </a:rPr>
              <a:t>18</a:t>
            </a: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世纪由达朗贝尔等人首先给予系统研究的。它是一大类偏微分方程的典型代表。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463550" y="2852738"/>
            <a:ext cx="7848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一、下面先从物理问题出发来导出弦振动方程。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463550" y="4103688"/>
            <a:ext cx="7848600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给定一根两端固定且拉紧的</a:t>
            </a:r>
            <a:r>
              <a:rPr lang="zh-CN" altLang="en-US" sz="3200" b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均匀</a:t>
            </a: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3200" b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柔软</a:t>
            </a: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的弦，其长度为</a:t>
            </a:r>
            <a:r>
              <a:rPr lang="en-US" altLang="zh-CN" sz="3200" b="0">
                <a:latin typeface="楷体" panose="02010609060101010101" pitchFamily="49" charset="-122"/>
                <a:ea typeface="楷体" panose="02010609060101010101" pitchFamily="49" charset="-122"/>
              </a:rPr>
              <a:t>L</a:t>
            </a: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。在外力作用下在平衡位置附近作</a:t>
            </a:r>
            <a:r>
              <a:rPr lang="zh-CN" altLang="en-US" sz="3200" b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微小的横振动</a:t>
            </a:r>
            <a:r>
              <a:rPr lang="zh-CN" altLang="en-US" sz="3200" b="0">
                <a:latin typeface="楷体" panose="02010609060101010101" pitchFamily="49" charset="-122"/>
                <a:ea typeface="楷体" panose="02010609060101010101" pitchFamily="49" charset="-122"/>
              </a:rPr>
              <a:t>，求弦上各点的运动规律。</a:t>
            </a:r>
          </a:p>
        </p:txBody>
      </p:sp>
      <p:sp>
        <p:nvSpPr>
          <p:cNvPr id="57349" name="Rectangle 2"/>
          <p:cNvSpPr txBox="1">
            <a:spLocks noChangeArrowheads="1"/>
          </p:cNvSpPr>
          <p:nvPr/>
        </p:nvSpPr>
        <p:spPr bwMode="auto">
          <a:xfrm>
            <a:off x="179388" y="188913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4000" b="0">
                <a:latin typeface="Calibri Light" panose="020F0302020204030204" pitchFamily="34" charset="0"/>
              </a:rPr>
              <a:t>1.1   </a:t>
            </a:r>
            <a:r>
              <a:rPr lang="zh-CN" altLang="en-US" sz="4000" b="0">
                <a:latin typeface="Calibri Light" panose="020F0302020204030204" pitchFamily="34" charset="0"/>
              </a:rPr>
              <a:t>弦振动方程与定解条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/>
      <p:bldP spid="22536" grpId="0"/>
      <p:bldP spid="22537" grpId="0"/>
    </p:bldLst>
  </p:timing>
</p:sld>
</file>

<file path=ppt/theme/theme1.xml><?xml version="1.0" encoding="utf-8"?>
<a:theme xmlns:a="http://schemas.openxmlformats.org/drawingml/2006/main" name="主题1">
  <a:themeElements>
    <a:clrScheme name="Badge">
      <a:dk1>
        <a:sysClr val="windowText" lastClr="000000"/>
      </a:dk1>
      <a:lt1>
        <a:sysClr val="window" lastClr="FFFFFF"/>
      </a:lt1>
      <a:dk2>
        <a:srgbClr val="171312"/>
      </a:dk2>
      <a:lt2>
        <a:srgbClr val="F7F0DF"/>
      </a:lt2>
      <a:accent1>
        <a:srgbClr val="53AE6E"/>
      </a:accent1>
      <a:accent2>
        <a:srgbClr val="326267"/>
      </a:accent2>
      <a:accent3>
        <a:srgbClr val="C5C34A"/>
      </a:accent3>
      <a:accent4>
        <a:srgbClr val="BF6546"/>
      </a:accent4>
      <a:accent5>
        <a:srgbClr val="81B5A8"/>
      </a:accent5>
      <a:accent6>
        <a:srgbClr val="636455"/>
      </a:accent6>
      <a:hlink>
        <a:srgbClr val="81B5A8"/>
      </a:hlink>
      <a:folHlink>
        <a:srgbClr val="936888"/>
      </a:folHlink>
    </a:clrScheme>
    <a:fontScheme name="Badge">
      <a:majorFont>
        <a:latin typeface="Impact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mic Sans Pro"/>
        <a:ea typeface=""/>
        <a:cs typeface=""/>
        <a:font script="Grek" typeface="Corbel"/>
        <a:font script="Cyrl" typeface="Corbel"/>
        <a:font script="Jpan" typeface="メイリオ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Badg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12700" cap="flat" cmpd="sng" algn="in">
          <a:solidFill>
            <a:schemeClr val="phClr"/>
          </a:solidFill>
          <a:prstDash val="solid"/>
        </a:ln>
        <a:ln w="5080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5400" dir="5400000" algn="ctr" rotWithShape="0">
              <a:srgbClr val="000000">
                <a:alpha val="2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0</TotalTime>
  <Words>1413</Words>
  <Application>Microsoft Office PowerPoint</Application>
  <PresentationFormat>全屏显示(4:3)</PresentationFormat>
  <Paragraphs>206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1" baseType="lpstr">
      <vt:lpstr>Comic Sans Pro</vt:lpstr>
      <vt:lpstr>华文中宋</vt:lpstr>
      <vt:lpstr>楷体</vt:lpstr>
      <vt:lpstr>宋体</vt:lpstr>
      <vt:lpstr>Arial</vt:lpstr>
      <vt:lpstr>Calibri Light</vt:lpstr>
      <vt:lpstr>Gill Sans MT</vt:lpstr>
      <vt:lpstr>Impact</vt:lpstr>
      <vt:lpstr>Times New Roman</vt:lpstr>
      <vt:lpstr>主题1</vt:lpstr>
      <vt:lpstr>Equation</vt:lpstr>
      <vt:lpstr>数学物理方程与特殊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中科技大学引力试验中心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刘中柱</dc:creator>
  <cp:lastModifiedBy>Guanghui Zhang</cp:lastModifiedBy>
  <cp:revision>778</cp:revision>
  <dcterms:created xsi:type="dcterms:W3CDTF">2003-03-26T07:22:00Z</dcterms:created>
  <dcterms:modified xsi:type="dcterms:W3CDTF">2025-02-17T07:31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40369AF114C40F3BDCFC919800E1457_12</vt:lpwstr>
  </property>
  <property fmtid="{D5CDD505-2E9C-101B-9397-08002B2CF9AE}" pid="3" name="KSOProductBuildVer">
    <vt:lpwstr>2052-12.1.0.19768</vt:lpwstr>
  </property>
</Properties>
</file>